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media/audio3.bin" ContentType="audio/unknown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media/audio1.bin" ContentType="audio/unknown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media/audio4.bin" ContentType="audio/unknown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media/audio2.bin" ContentType="audio/unknown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0" r:id="rId3"/>
  </p:sldMasterIdLst>
  <p:notesMasterIdLst>
    <p:notesMasterId r:id="rId23"/>
  </p:notesMasterIdLst>
  <p:sldIdLst>
    <p:sldId id="281" r:id="rId4"/>
    <p:sldId id="277" r:id="rId5"/>
    <p:sldId id="265" r:id="rId6"/>
    <p:sldId id="262" r:id="rId7"/>
    <p:sldId id="280" r:id="rId8"/>
    <p:sldId id="263" r:id="rId9"/>
    <p:sldId id="269" r:id="rId10"/>
    <p:sldId id="278" r:id="rId11"/>
    <p:sldId id="279" r:id="rId12"/>
    <p:sldId id="259" r:id="rId13"/>
    <p:sldId id="267" r:id="rId14"/>
    <p:sldId id="268" r:id="rId15"/>
    <p:sldId id="261" r:id="rId16"/>
    <p:sldId id="271" r:id="rId17"/>
    <p:sldId id="272" r:id="rId18"/>
    <p:sldId id="273" r:id="rId19"/>
    <p:sldId id="274" r:id="rId20"/>
    <p:sldId id="275" r:id="rId21"/>
    <p:sldId id="264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FF6600"/>
    <a:srgbClr val="0000CC"/>
    <a:srgbClr val="CC3300"/>
    <a:srgbClr val="009900"/>
    <a:srgbClr val="FFFF66"/>
    <a:srgbClr val="FF3300"/>
    <a:srgbClr val="7A4CF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64" autoAdjust="0"/>
    <p:restoredTop sz="94660"/>
  </p:normalViewPr>
  <p:slideViewPr>
    <p:cSldViewPr>
      <p:cViewPr varScale="1">
        <p:scale>
          <a:sx n="103" d="100"/>
          <a:sy n="103" d="100"/>
        </p:scale>
        <p:origin x="-19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4233F30-B28C-4540-A4EE-F081B66993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623A89-0A04-4585-A6B3-E693D421C00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4C75D-1243-4D5D-862A-0B7328463B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1784-9CDD-4512-BF39-E53F4BF32D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EEB218-AD79-4D56-B5CD-24EAFECF79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E35D3-3315-437D-A2FF-40C9534241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519E1-ED0A-4931-BE75-6A3F009FAA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B874A-27C8-4DC8-868F-1F9624B7F4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71B29-498A-411B-ADFA-B4164FB4E4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115E17-B45C-4F8A-B7E0-5800DC30F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853C1-E4C0-4090-AB72-7C8BB64AFB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51DA0-8936-4B78-B9BD-E2647EF74F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DD74E0-7AC4-4EEE-9F7E-DD12FF634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E16B5-4B1A-47D5-881E-A81187C6ED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881FE3-C3A8-427A-A10C-D98BBA3CBA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DCA91-D74D-4AE1-9503-666921821E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0A4E1-C295-41B5-9B8D-DA187B325F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21E33-AA6D-4F52-9BED-A02CFD3D0C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3ABFE-8A78-40BC-9326-1F32E67623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AE3B2-0810-4321-90AE-A8816FA410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C9888-2053-4A1F-9F2F-B392F3731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BE679F-7296-4A54-985C-6A330A853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BD882-B594-41D1-9883-39D914F168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F60D05-6520-475D-900D-B86A4CB8D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B2A3A-B10B-4FB2-8407-90F23FB02C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8CB0D-21B1-430E-9E0D-099BB1BB93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0D563-F15C-4B41-8659-F3D217C40C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02964-8674-4068-A962-3A055E1D27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326AFB-4C1C-4C6F-8DFF-0CB87F7F58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1F64D-9580-4B9C-A93F-91A9448A66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290CA-7D78-49FB-B362-A82EECEBB4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53AC9-51DD-4698-8441-5D37CA7A4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1109F1-BD06-4D97-99F0-28F2DC9EDA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498D4-E474-4BCF-9C4C-EFF015ABB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671AA-CCC8-4AC9-ABB0-743F053AB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C25E6B-8A20-442F-A7A8-86088750C1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445AB58-31EA-4A9A-BB1E-86CFBBE55F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A41659C-D5A6-47C5-971C-C9CA50B0B6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image" Target="../media/image44.png"/><Relationship Id="rId7" Type="http://schemas.openxmlformats.org/officeDocument/2006/relationships/image" Target="../media/image46.png"/><Relationship Id="rId12" Type="http://schemas.openxmlformats.org/officeDocument/2006/relationships/slide" Target="slide1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5.xml"/><Relationship Id="rId11" Type="http://schemas.openxmlformats.org/officeDocument/2006/relationships/image" Target="../media/image48.png"/><Relationship Id="rId5" Type="http://schemas.openxmlformats.org/officeDocument/2006/relationships/image" Target="../media/image45.png"/><Relationship Id="rId10" Type="http://schemas.openxmlformats.org/officeDocument/2006/relationships/slide" Target="slide16.xml"/><Relationship Id="rId4" Type="http://schemas.openxmlformats.org/officeDocument/2006/relationships/slide" Target="slide17.xml"/><Relationship Id="rId9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image" Target="../media/image49.jpeg"/><Relationship Id="rId4" Type="http://schemas.openxmlformats.org/officeDocument/2006/relationships/audio" Target="../media/audio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audio1.bin"/><Relationship Id="rId7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1.jpeg"/><Relationship Id="rId5" Type="http://schemas.openxmlformats.org/officeDocument/2006/relationships/audio" Target="../media/audio3.bin"/><Relationship Id="rId4" Type="http://schemas.openxmlformats.org/officeDocument/2006/relationships/audio" Target="../media/audio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audio" Target="../media/audio1.bin"/><Relationship Id="rId7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jpeg"/><Relationship Id="rId5" Type="http://schemas.openxmlformats.org/officeDocument/2006/relationships/audio" Target="../media/audio3.bin"/><Relationship Id="rId4" Type="http://schemas.openxmlformats.org/officeDocument/2006/relationships/audio" Target="../media/audio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audio" Target="../media/audio1.bin"/><Relationship Id="rId7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png"/><Relationship Id="rId5" Type="http://schemas.openxmlformats.org/officeDocument/2006/relationships/audio" Target="../media/audio3.bin"/><Relationship Id="rId4" Type="http://schemas.openxmlformats.org/officeDocument/2006/relationships/audio" Target="../media/audio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4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E:\TU%20LIEU\nhac\tuoi_than_tien.mid" TargetMode="External"/><Relationship Id="rId6" Type="http://schemas.openxmlformats.org/officeDocument/2006/relationships/image" Target="../media/image58.png"/><Relationship Id="rId5" Type="http://schemas.openxmlformats.org/officeDocument/2006/relationships/image" Target="../media/image57.jpeg"/><Relationship Id="rId4" Type="http://schemas.openxmlformats.org/officeDocument/2006/relationships/image" Target="../media/image56.png"/><Relationship Id="rId9" Type="http://schemas.openxmlformats.org/officeDocument/2006/relationships/image" Target="../media/image6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3.w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image" Target="../media/image25.gif"/><Relationship Id="rId7" Type="http://schemas.openxmlformats.org/officeDocument/2006/relationships/slide" Target="slide7.xm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gif"/><Relationship Id="rId4" Type="http://schemas.openxmlformats.org/officeDocument/2006/relationships/image" Target="../media/image26.gif"/><Relationship Id="rId9" Type="http://schemas.openxmlformats.org/officeDocument/2006/relationships/slide" Target="slide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8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WordArt 4"/>
          <p:cNvSpPr>
            <a:spLocks noChangeArrowheads="1" noChangeShapeType="1" noTextEdit="1"/>
          </p:cNvSpPr>
          <p:nvPr/>
        </p:nvSpPr>
        <p:spPr bwMode="auto">
          <a:xfrm>
            <a:off x="611188" y="1412875"/>
            <a:ext cx="7416800" cy="2309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"/>
                <a:cs typeface="Arial"/>
              </a:rPr>
              <a:t>KIỂM TRA BÀI CŨ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a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 descr="meo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563" y="4292600"/>
            <a:ext cx="22669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2" descr="Picture1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24750" y="1125538"/>
            <a:ext cx="987425" cy="92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Freeform 25"/>
          <p:cNvSpPr>
            <a:spLocks/>
          </p:cNvSpPr>
          <p:nvPr/>
        </p:nvSpPr>
        <p:spPr bwMode="auto">
          <a:xfrm>
            <a:off x="6516688" y="3573463"/>
            <a:ext cx="1482725" cy="2844800"/>
          </a:xfrm>
          <a:custGeom>
            <a:avLst/>
            <a:gdLst>
              <a:gd name="T0" fmla="*/ 839213003 w 934"/>
              <a:gd name="T1" fmla="*/ 32762828 h 1792"/>
              <a:gd name="T2" fmla="*/ 257055970 w 934"/>
              <a:gd name="T3" fmla="*/ 2147483647 h 1792"/>
              <a:gd name="T4" fmla="*/ 161290007 w 934"/>
              <a:gd name="T5" fmla="*/ 2147483647 h 1792"/>
              <a:gd name="T6" fmla="*/ 63004708 w 934"/>
              <a:gd name="T7" fmla="*/ 2147483647 h 1792"/>
              <a:gd name="T8" fmla="*/ 32762829 w 934"/>
              <a:gd name="T9" fmla="*/ 2147483647 h 1792"/>
              <a:gd name="T10" fmla="*/ 0 w 934"/>
              <a:gd name="T11" fmla="*/ 2147483647 h 1792"/>
              <a:gd name="T12" fmla="*/ 1514614701 w 934"/>
              <a:gd name="T13" fmla="*/ 2147483647 h 1792"/>
              <a:gd name="T14" fmla="*/ 2147483647 w 934"/>
              <a:gd name="T15" fmla="*/ 2147483647 h 1792"/>
              <a:gd name="T16" fmla="*/ 2129533062 w 934"/>
              <a:gd name="T17" fmla="*/ 1872477171 h 1792"/>
              <a:gd name="T18" fmla="*/ 2096770246 w 934"/>
              <a:gd name="T19" fmla="*/ 420866971 h 1792"/>
              <a:gd name="T20" fmla="*/ 2031246200 w 934"/>
              <a:gd name="T21" fmla="*/ 194052822 h 1792"/>
              <a:gd name="T22" fmla="*/ 1451610017 w 934"/>
              <a:gd name="T23" fmla="*/ 0 h 1792"/>
              <a:gd name="T24" fmla="*/ 839213003 w 934"/>
              <a:gd name="T25" fmla="*/ 32762828 h 17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34"/>
              <a:gd name="T40" fmla="*/ 0 h 1792"/>
              <a:gd name="T41" fmla="*/ 934 w 934"/>
              <a:gd name="T42" fmla="*/ 1792 h 17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34" h="1792">
                <a:moveTo>
                  <a:pt x="333" y="13"/>
                </a:moveTo>
                <a:cubicBezTo>
                  <a:pt x="323" y="478"/>
                  <a:pt x="376" y="994"/>
                  <a:pt x="102" y="1395"/>
                </a:cubicBezTo>
                <a:cubicBezTo>
                  <a:pt x="70" y="1555"/>
                  <a:pt x="112" y="1383"/>
                  <a:pt x="64" y="1498"/>
                </a:cubicBezTo>
                <a:cubicBezTo>
                  <a:pt x="47" y="1539"/>
                  <a:pt x="39" y="1584"/>
                  <a:pt x="25" y="1626"/>
                </a:cubicBezTo>
                <a:cubicBezTo>
                  <a:pt x="21" y="1639"/>
                  <a:pt x="17" y="1651"/>
                  <a:pt x="13" y="1664"/>
                </a:cubicBezTo>
                <a:cubicBezTo>
                  <a:pt x="9" y="1677"/>
                  <a:pt x="0" y="1703"/>
                  <a:pt x="0" y="1703"/>
                </a:cubicBezTo>
                <a:cubicBezTo>
                  <a:pt x="182" y="1792"/>
                  <a:pt x="415" y="1644"/>
                  <a:pt x="601" y="1626"/>
                </a:cubicBezTo>
                <a:cubicBezTo>
                  <a:pt x="712" y="1615"/>
                  <a:pt x="823" y="1609"/>
                  <a:pt x="934" y="1600"/>
                </a:cubicBezTo>
                <a:cubicBezTo>
                  <a:pt x="921" y="1312"/>
                  <a:pt x="879" y="1029"/>
                  <a:pt x="845" y="743"/>
                </a:cubicBezTo>
                <a:cubicBezTo>
                  <a:pt x="841" y="551"/>
                  <a:pt x="840" y="359"/>
                  <a:pt x="832" y="167"/>
                </a:cubicBezTo>
                <a:cubicBezTo>
                  <a:pt x="832" y="166"/>
                  <a:pt x="813" y="84"/>
                  <a:pt x="806" y="77"/>
                </a:cubicBezTo>
                <a:cubicBezTo>
                  <a:pt x="763" y="34"/>
                  <a:pt x="636" y="0"/>
                  <a:pt x="576" y="0"/>
                </a:cubicBezTo>
                <a:cubicBezTo>
                  <a:pt x="495" y="0"/>
                  <a:pt x="414" y="9"/>
                  <a:pt x="333" y="13"/>
                </a:cubicBezTo>
                <a:close/>
              </a:path>
            </a:pathLst>
          </a:custGeom>
          <a:solidFill>
            <a:srgbClr val="99663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2" name="Freeform 2"/>
          <p:cNvSpPr>
            <a:spLocks/>
          </p:cNvSpPr>
          <p:nvPr/>
        </p:nvSpPr>
        <p:spPr bwMode="auto">
          <a:xfrm>
            <a:off x="1042988" y="3500438"/>
            <a:ext cx="1482725" cy="2844800"/>
          </a:xfrm>
          <a:custGeom>
            <a:avLst/>
            <a:gdLst>
              <a:gd name="T0" fmla="*/ 839213003 w 934"/>
              <a:gd name="T1" fmla="*/ 32762828 h 1792"/>
              <a:gd name="T2" fmla="*/ 257055970 w 934"/>
              <a:gd name="T3" fmla="*/ 2147483647 h 1792"/>
              <a:gd name="T4" fmla="*/ 161290007 w 934"/>
              <a:gd name="T5" fmla="*/ 2147483647 h 1792"/>
              <a:gd name="T6" fmla="*/ 63004708 w 934"/>
              <a:gd name="T7" fmla="*/ 2147483647 h 1792"/>
              <a:gd name="T8" fmla="*/ 32762829 w 934"/>
              <a:gd name="T9" fmla="*/ 2147483647 h 1792"/>
              <a:gd name="T10" fmla="*/ 0 w 934"/>
              <a:gd name="T11" fmla="*/ 2147483647 h 1792"/>
              <a:gd name="T12" fmla="*/ 1514614701 w 934"/>
              <a:gd name="T13" fmla="*/ 2147483647 h 1792"/>
              <a:gd name="T14" fmla="*/ 2147483647 w 934"/>
              <a:gd name="T15" fmla="*/ 2147483647 h 1792"/>
              <a:gd name="T16" fmla="*/ 2129533062 w 934"/>
              <a:gd name="T17" fmla="*/ 1872477171 h 1792"/>
              <a:gd name="T18" fmla="*/ 2096770246 w 934"/>
              <a:gd name="T19" fmla="*/ 420866971 h 1792"/>
              <a:gd name="T20" fmla="*/ 2031246200 w 934"/>
              <a:gd name="T21" fmla="*/ 194052822 h 1792"/>
              <a:gd name="T22" fmla="*/ 1451610017 w 934"/>
              <a:gd name="T23" fmla="*/ 0 h 1792"/>
              <a:gd name="T24" fmla="*/ 839213003 w 934"/>
              <a:gd name="T25" fmla="*/ 32762828 h 17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34"/>
              <a:gd name="T40" fmla="*/ 0 h 1792"/>
              <a:gd name="T41" fmla="*/ 934 w 934"/>
              <a:gd name="T42" fmla="*/ 1792 h 17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34" h="1792">
                <a:moveTo>
                  <a:pt x="333" y="13"/>
                </a:moveTo>
                <a:cubicBezTo>
                  <a:pt x="323" y="478"/>
                  <a:pt x="376" y="994"/>
                  <a:pt x="102" y="1395"/>
                </a:cubicBezTo>
                <a:cubicBezTo>
                  <a:pt x="70" y="1555"/>
                  <a:pt x="112" y="1383"/>
                  <a:pt x="64" y="1498"/>
                </a:cubicBezTo>
                <a:cubicBezTo>
                  <a:pt x="47" y="1539"/>
                  <a:pt x="39" y="1584"/>
                  <a:pt x="25" y="1626"/>
                </a:cubicBezTo>
                <a:cubicBezTo>
                  <a:pt x="21" y="1639"/>
                  <a:pt x="17" y="1651"/>
                  <a:pt x="13" y="1664"/>
                </a:cubicBezTo>
                <a:cubicBezTo>
                  <a:pt x="9" y="1677"/>
                  <a:pt x="0" y="1703"/>
                  <a:pt x="0" y="1703"/>
                </a:cubicBezTo>
                <a:cubicBezTo>
                  <a:pt x="182" y="1792"/>
                  <a:pt x="415" y="1644"/>
                  <a:pt x="601" y="1626"/>
                </a:cubicBezTo>
                <a:cubicBezTo>
                  <a:pt x="712" y="1615"/>
                  <a:pt x="823" y="1609"/>
                  <a:pt x="934" y="1600"/>
                </a:cubicBezTo>
                <a:cubicBezTo>
                  <a:pt x="921" y="1312"/>
                  <a:pt x="879" y="1029"/>
                  <a:pt x="845" y="743"/>
                </a:cubicBezTo>
                <a:cubicBezTo>
                  <a:pt x="841" y="551"/>
                  <a:pt x="840" y="359"/>
                  <a:pt x="832" y="167"/>
                </a:cubicBezTo>
                <a:cubicBezTo>
                  <a:pt x="832" y="166"/>
                  <a:pt x="813" y="84"/>
                  <a:pt x="806" y="77"/>
                </a:cubicBezTo>
                <a:cubicBezTo>
                  <a:pt x="763" y="34"/>
                  <a:pt x="636" y="0"/>
                  <a:pt x="576" y="0"/>
                </a:cubicBezTo>
                <a:cubicBezTo>
                  <a:pt x="495" y="0"/>
                  <a:pt x="414" y="9"/>
                  <a:pt x="333" y="13"/>
                </a:cubicBezTo>
                <a:close/>
              </a:path>
            </a:pathLst>
          </a:custGeom>
          <a:solidFill>
            <a:srgbClr val="99663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3" name="Freeform 4"/>
          <p:cNvSpPr>
            <a:spLocks/>
          </p:cNvSpPr>
          <p:nvPr/>
        </p:nvSpPr>
        <p:spPr bwMode="auto">
          <a:xfrm>
            <a:off x="-252413" y="476250"/>
            <a:ext cx="4729163" cy="3922713"/>
          </a:xfrm>
          <a:custGeom>
            <a:avLst/>
            <a:gdLst>
              <a:gd name="T0" fmla="*/ 2147483647 w 3523"/>
              <a:gd name="T1" fmla="*/ 2147483647 h 2471"/>
              <a:gd name="T2" fmla="*/ 2147483647 w 3523"/>
              <a:gd name="T3" fmla="*/ 2147483647 h 2471"/>
              <a:gd name="T4" fmla="*/ 2147483647 w 3523"/>
              <a:gd name="T5" fmla="*/ 2147483647 h 2471"/>
              <a:gd name="T6" fmla="*/ 1207308466 w 3523"/>
              <a:gd name="T7" fmla="*/ 2147483647 h 2471"/>
              <a:gd name="T8" fmla="*/ 845116161 w 3523"/>
              <a:gd name="T9" fmla="*/ 2147483647 h 2471"/>
              <a:gd name="T10" fmla="*/ 796463383 w 3523"/>
              <a:gd name="T11" fmla="*/ 2147483647 h 2471"/>
              <a:gd name="T12" fmla="*/ 724384945 w 3523"/>
              <a:gd name="T13" fmla="*/ 2147483647 h 2471"/>
              <a:gd name="T14" fmla="*/ 675732000 w 3523"/>
              <a:gd name="T15" fmla="*/ 2147483647 h 2471"/>
              <a:gd name="T16" fmla="*/ 434270911 w 3523"/>
              <a:gd name="T17" fmla="*/ 2147483647 h 2471"/>
              <a:gd name="T18" fmla="*/ 362192473 w 3523"/>
              <a:gd name="T19" fmla="*/ 2147483647 h 2471"/>
              <a:gd name="T20" fmla="*/ 264886833 w 3523"/>
              <a:gd name="T21" fmla="*/ 2147483647 h 2471"/>
              <a:gd name="T22" fmla="*/ 169384036 w 3523"/>
              <a:gd name="T23" fmla="*/ 2147483647 h 2471"/>
              <a:gd name="T24" fmla="*/ 0 w 3523"/>
              <a:gd name="T25" fmla="*/ 2147483647 h 2471"/>
              <a:gd name="T26" fmla="*/ 144155575 w 3523"/>
              <a:gd name="T27" fmla="*/ 2147483647 h 2471"/>
              <a:gd name="T28" fmla="*/ 290113951 w 3523"/>
              <a:gd name="T29" fmla="*/ 2147483647 h 2471"/>
              <a:gd name="T30" fmla="*/ 338766729 w 3523"/>
              <a:gd name="T31" fmla="*/ 2147483647 h 2471"/>
              <a:gd name="T32" fmla="*/ 482923689 w 3523"/>
              <a:gd name="T33" fmla="*/ 2147483647 h 2471"/>
              <a:gd name="T34" fmla="*/ 555000784 w 3523"/>
              <a:gd name="T35" fmla="*/ 2147483647 h 2471"/>
              <a:gd name="T36" fmla="*/ 652306340 w 3523"/>
              <a:gd name="T37" fmla="*/ 2147483647 h 2471"/>
              <a:gd name="T38" fmla="*/ 1207308466 w 3523"/>
              <a:gd name="T39" fmla="*/ 1315521607 h 2471"/>
              <a:gd name="T40" fmla="*/ 1448769891 w 3523"/>
              <a:gd name="T41" fmla="*/ 1013102938 h 2471"/>
              <a:gd name="T42" fmla="*/ 1810962196 w 3523"/>
              <a:gd name="T43" fmla="*/ 471270085 h 2471"/>
              <a:gd name="T44" fmla="*/ 2147483647 w 3523"/>
              <a:gd name="T45" fmla="*/ 304939718 h 2471"/>
              <a:gd name="T46" fmla="*/ 2147483647 w 3523"/>
              <a:gd name="T47" fmla="*/ 0 h 2471"/>
              <a:gd name="T48" fmla="*/ 2147483647 w 3523"/>
              <a:gd name="T49" fmla="*/ 201612496 h 2471"/>
              <a:gd name="T50" fmla="*/ 2147483647 w 3523"/>
              <a:gd name="T51" fmla="*/ 370463763 h 2471"/>
              <a:gd name="T52" fmla="*/ 2147483647 w 3523"/>
              <a:gd name="T53" fmla="*/ 506552263 h 2471"/>
              <a:gd name="T54" fmla="*/ 2147483647 w 3523"/>
              <a:gd name="T55" fmla="*/ 607358486 h 2471"/>
              <a:gd name="T56" fmla="*/ 2147483647 w 3523"/>
              <a:gd name="T57" fmla="*/ 640119715 h 2471"/>
              <a:gd name="T58" fmla="*/ 2147483647 w 3523"/>
              <a:gd name="T59" fmla="*/ 945059531 h 2471"/>
              <a:gd name="T60" fmla="*/ 2147483647 w 3523"/>
              <a:gd name="T61" fmla="*/ 1045865754 h 2471"/>
              <a:gd name="T62" fmla="*/ 2147483647 w 3523"/>
              <a:gd name="T63" fmla="*/ 1181954155 h 2471"/>
              <a:gd name="T64" fmla="*/ 2147483647 w 3523"/>
              <a:gd name="T65" fmla="*/ 1383566601 h 2471"/>
              <a:gd name="T66" fmla="*/ 2147483647 w 3523"/>
              <a:gd name="T67" fmla="*/ 1552416231 h 2471"/>
              <a:gd name="T68" fmla="*/ 2147483647 w 3523"/>
              <a:gd name="T69" fmla="*/ 1822074068 h 2471"/>
              <a:gd name="T70" fmla="*/ 2147483647 w 3523"/>
              <a:gd name="T71" fmla="*/ 2147483647 h 2471"/>
              <a:gd name="T72" fmla="*/ 2147483647 w 3523"/>
              <a:gd name="T73" fmla="*/ 2147483647 h 2471"/>
              <a:gd name="T74" fmla="*/ 2147483647 w 3523"/>
              <a:gd name="T75" fmla="*/ 2147483647 h 2471"/>
              <a:gd name="T76" fmla="*/ 2147483647 w 3523"/>
              <a:gd name="T77" fmla="*/ 2147483647 h 2471"/>
              <a:gd name="T78" fmla="*/ 2147483647 w 3523"/>
              <a:gd name="T79" fmla="*/ 2147483647 h 2471"/>
              <a:gd name="T80" fmla="*/ 2147483647 w 3523"/>
              <a:gd name="T81" fmla="*/ 2147483647 h 2471"/>
              <a:gd name="T82" fmla="*/ 2147483647 w 3523"/>
              <a:gd name="T83" fmla="*/ 2147483647 h 2471"/>
              <a:gd name="T84" fmla="*/ 2147483647 w 3523"/>
              <a:gd name="T85" fmla="*/ 2147483647 h 2471"/>
              <a:gd name="T86" fmla="*/ 2147483647 w 3523"/>
              <a:gd name="T87" fmla="*/ 2147483647 h 2471"/>
              <a:gd name="T88" fmla="*/ 2147483647 w 3523"/>
              <a:gd name="T89" fmla="*/ 2147483647 h 2471"/>
              <a:gd name="T90" fmla="*/ 2147483647 w 3523"/>
              <a:gd name="T91" fmla="*/ 2147483647 h 2471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523"/>
              <a:gd name="T139" fmla="*/ 0 h 2471"/>
              <a:gd name="T140" fmla="*/ 3523 w 3523"/>
              <a:gd name="T141" fmla="*/ 2471 h 2471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523" h="2471">
                <a:moveTo>
                  <a:pt x="2184" y="2304"/>
                </a:moveTo>
                <a:cubicBezTo>
                  <a:pt x="2092" y="2326"/>
                  <a:pt x="2009" y="2358"/>
                  <a:pt x="1916" y="2371"/>
                </a:cubicBezTo>
                <a:cubicBezTo>
                  <a:pt x="1784" y="2415"/>
                  <a:pt x="1666" y="2438"/>
                  <a:pt x="1527" y="2451"/>
                </a:cubicBezTo>
                <a:cubicBezTo>
                  <a:pt x="567" y="2434"/>
                  <a:pt x="1046" y="2471"/>
                  <a:pt x="670" y="2398"/>
                </a:cubicBezTo>
                <a:cubicBezTo>
                  <a:pt x="599" y="2369"/>
                  <a:pt x="533" y="2347"/>
                  <a:pt x="469" y="2304"/>
                </a:cubicBezTo>
                <a:cubicBezTo>
                  <a:pt x="460" y="2291"/>
                  <a:pt x="453" y="2275"/>
                  <a:pt x="442" y="2264"/>
                </a:cubicBezTo>
                <a:cubicBezTo>
                  <a:pt x="431" y="2253"/>
                  <a:pt x="412" y="2249"/>
                  <a:pt x="402" y="2237"/>
                </a:cubicBezTo>
                <a:cubicBezTo>
                  <a:pt x="389" y="2221"/>
                  <a:pt x="390" y="2197"/>
                  <a:pt x="375" y="2183"/>
                </a:cubicBezTo>
                <a:cubicBezTo>
                  <a:pt x="335" y="2146"/>
                  <a:pt x="286" y="2121"/>
                  <a:pt x="241" y="2090"/>
                </a:cubicBezTo>
                <a:cubicBezTo>
                  <a:pt x="228" y="2081"/>
                  <a:pt x="201" y="2063"/>
                  <a:pt x="201" y="2063"/>
                </a:cubicBezTo>
                <a:cubicBezTo>
                  <a:pt x="123" y="1947"/>
                  <a:pt x="237" y="2122"/>
                  <a:pt x="147" y="1956"/>
                </a:cubicBezTo>
                <a:cubicBezTo>
                  <a:pt x="132" y="1928"/>
                  <a:pt x="104" y="1906"/>
                  <a:pt x="94" y="1875"/>
                </a:cubicBezTo>
                <a:cubicBezTo>
                  <a:pt x="67" y="1795"/>
                  <a:pt x="28" y="1727"/>
                  <a:pt x="0" y="1648"/>
                </a:cubicBezTo>
                <a:cubicBezTo>
                  <a:pt x="14" y="1461"/>
                  <a:pt x="11" y="1451"/>
                  <a:pt x="80" y="1313"/>
                </a:cubicBezTo>
                <a:cubicBezTo>
                  <a:pt x="104" y="1266"/>
                  <a:pt x="161" y="1179"/>
                  <a:pt x="161" y="1179"/>
                </a:cubicBezTo>
                <a:cubicBezTo>
                  <a:pt x="173" y="1117"/>
                  <a:pt x="158" y="1047"/>
                  <a:pt x="188" y="991"/>
                </a:cubicBezTo>
                <a:cubicBezTo>
                  <a:pt x="203" y="963"/>
                  <a:pt x="241" y="956"/>
                  <a:pt x="268" y="938"/>
                </a:cubicBezTo>
                <a:cubicBezTo>
                  <a:pt x="284" y="927"/>
                  <a:pt x="292" y="908"/>
                  <a:pt x="308" y="897"/>
                </a:cubicBezTo>
                <a:cubicBezTo>
                  <a:pt x="324" y="885"/>
                  <a:pt x="344" y="880"/>
                  <a:pt x="362" y="871"/>
                </a:cubicBezTo>
                <a:cubicBezTo>
                  <a:pt x="458" y="749"/>
                  <a:pt x="560" y="632"/>
                  <a:pt x="670" y="522"/>
                </a:cubicBezTo>
                <a:cubicBezTo>
                  <a:pt x="713" y="479"/>
                  <a:pt x="766" y="449"/>
                  <a:pt x="804" y="402"/>
                </a:cubicBezTo>
                <a:cubicBezTo>
                  <a:pt x="869" y="323"/>
                  <a:pt x="919" y="245"/>
                  <a:pt x="1005" y="187"/>
                </a:cubicBezTo>
                <a:cubicBezTo>
                  <a:pt x="1111" y="30"/>
                  <a:pt x="1478" y="123"/>
                  <a:pt x="1567" y="121"/>
                </a:cubicBezTo>
                <a:cubicBezTo>
                  <a:pt x="1659" y="90"/>
                  <a:pt x="1743" y="30"/>
                  <a:pt x="1835" y="0"/>
                </a:cubicBezTo>
                <a:cubicBezTo>
                  <a:pt x="2104" y="14"/>
                  <a:pt x="2367" y="60"/>
                  <a:pt x="2639" y="80"/>
                </a:cubicBezTo>
                <a:cubicBezTo>
                  <a:pt x="2720" y="108"/>
                  <a:pt x="2644" y="70"/>
                  <a:pt x="2693" y="147"/>
                </a:cubicBezTo>
                <a:cubicBezTo>
                  <a:pt x="2706" y="168"/>
                  <a:pt x="2730" y="182"/>
                  <a:pt x="2746" y="201"/>
                </a:cubicBezTo>
                <a:cubicBezTo>
                  <a:pt x="2756" y="213"/>
                  <a:pt x="2760" y="231"/>
                  <a:pt x="2773" y="241"/>
                </a:cubicBezTo>
                <a:cubicBezTo>
                  <a:pt x="2784" y="250"/>
                  <a:pt x="2800" y="250"/>
                  <a:pt x="2813" y="254"/>
                </a:cubicBezTo>
                <a:cubicBezTo>
                  <a:pt x="2850" y="292"/>
                  <a:pt x="2886" y="334"/>
                  <a:pt x="2920" y="375"/>
                </a:cubicBezTo>
                <a:cubicBezTo>
                  <a:pt x="2930" y="387"/>
                  <a:pt x="2935" y="404"/>
                  <a:pt x="2947" y="415"/>
                </a:cubicBezTo>
                <a:cubicBezTo>
                  <a:pt x="2971" y="436"/>
                  <a:pt x="3000" y="451"/>
                  <a:pt x="3027" y="469"/>
                </a:cubicBezTo>
                <a:cubicBezTo>
                  <a:pt x="3058" y="490"/>
                  <a:pt x="3075" y="530"/>
                  <a:pt x="3108" y="549"/>
                </a:cubicBezTo>
                <a:cubicBezTo>
                  <a:pt x="3247" y="632"/>
                  <a:pt x="3095" y="549"/>
                  <a:pt x="3269" y="616"/>
                </a:cubicBezTo>
                <a:cubicBezTo>
                  <a:pt x="3354" y="649"/>
                  <a:pt x="3435" y="694"/>
                  <a:pt x="3523" y="723"/>
                </a:cubicBezTo>
                <a:cubicBezTo>
                  <a:pt x="3519" y="870"/>
                  <a:pt x="3518" y="1018"/>
                  <a:pt x="3510" y="1165"/>
                </a:cubicBezTo>
                <a:cubicBezTo>
                  <a:pt x="3505" y="1252"/>
                  <a:pt x="3428" y="1359"/>
                  <a:pt x="3403" y="1447"/>
                </a:cubicBezTo>
                <a:cubicBezTo>
                  <a:pt x="3374" y="1547"/>
                  <a:pt x="3357" y="1653"/>
                  <a:pt x="3336" y="1755"/>
                </a:cubicBezTo>
                <a:cubicBezTo>
                  <a:pt x="3331" y="1777"/>
                  <a:pt x="3331" y="1801"/>
                  <a:pt x="3322" y="1822"/>
                </a:cubicBezTo>
                <a:cubicBezTo>
                  <a:pt x="3297" y="1876"/>
                  <a:pt x="3270" y="1878"/>
                  <a:pt x="3228" y="1915"/>
                </a:cubicBezTo>
                <a:cubicBezTo>
                  <a:pt x="3163" y="1971"/>
                  <a:pt x="3217" y="1946"/>
                  <a:pt x="3148" y="1969"/>
                </a:cubicBezTo>
                <a:cubicBezTo>
                  <a:pt x="2989" y="2077"/>
                  <a:pt x="2924" y="2159"/>
                  <a:pt x="2719" y="2170"/>
                </a:cubicBezTo>
                <a:cubicBezTo>
                  <a:pt x="2585" y="2177"/>
                  <a:pt x="2452" y="2179"/>
                  <a:pt x="2318" y="2183"/>
                </a:cubicBezTo>
                <a:cubicBezTo>
                  <a:pt x="2304" y="2192"/>
                  <a:pt x="2289" y="2198"/>
                  <a:pt x="2277" y="2210"/>
                </a:cubicBezTo>
                <a:cubicBezTo>
                  <a:pt x="2224" y="2263"/>
                  <a:pt x="2282" y="2243"/>
                  <a:pt x="2210" y="2291"/>
                </a:cubicBezTo>
                <a:cubicBezTo>
                  <a:pt x="2188" y="2305"/>
                  <a:pt x="2148" y="2304"/>
                  <a:pt x="2184" y="2304"/>
                </a:cubicBez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7414" name="Picture 5" descr="Picture7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250" y="2997200"/>
            <a:ext cx="935038" cy="94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6" descr="Picture7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775" y="2060575"/>
            <a:ext cx="12954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9" descr="Picture7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1989138"/>
            <a:ext cx="1295400" cy="94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6877050" y="3429000"/>
            <a:ext cx="2286000" cy="1219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Freeform 27"/>
          <p:cNvSpPr>
            <a:spLocks/>
          </p:cNvSpPr>
          <p:nvPr/>
        </p:nvSpPr>
        <p:spPr bwMode="auto">
          <a:xfrm>
            <a:off x="11483975" y="3430588"/>
            <a:ext cx="1482725" cy="2844800"/>
          </a:xfrm>
          <a:custGeom>
            <a:avLst/>
            <a:gdLst>
              <a:gd name="T0" fmla="*/ 839213003 w 934"/>
              <a:gd name="T1" fmla="*/ 32762828 h 1792"/>
              <a:gd name="T2" fmla="*/ 257055970 w 934"/>
              <a:gd name="T3" fmla="*/ 2147483647 h 1792"/>
              <a:gd name="T4" fmla="*/ 161290007 w 934"/>
              <a:gd name="T5" fmla="*/ 2147483647 h 1792"/>
              <a:gd name="T6" fmla="*/ 63004708 w 934"/>
              <a:gd name="T7" fmla="*/ 2147483647 h 1792"/>
              <a:gd name="T8" fmla="*/ 32762829 w 934"/>
              <a:gd name="T9" fmla="*/ 2147483647 h 1792"/>
              <a:gd name="T10" fmla="*/ 0 w 934"/>
              <a:gd name="T11" fmla="*/ 2147483647 h 1792"/>
              <a:gd name="T12" fmla="*/ 1514614701 w 934"/>
              <a:gd name="T13" fmla="*/ 2147483647 h 1792"/>
              <a:gd name="T14" fmla="*/ 2147483647 w 934"/>
              <a:gd name="T15" fmla="*/ 2147483647 h 1792"/>
              <a:gd name="T16" fmla="*/ 2129533062 w 934"/>
              <a:gd name="T17" fmla="*/ 1872477171 h 1792"/>
              <a:gd name="T18" fmla="*/ 2096770246 w 934"/>
              <a:gd name="T19" fmla="*/ 420866971 h 1792"/>
              <a:gd name="T20" fmla="*/ 2031246200 w 934"/>
              <a:gd name="T21" fmla="*/ 194052822 h 1792"/>
              <a:gd name="T22" fmla="*/ 1451610017 w 934"/>
              <a:gd name="T23" fmla="*/ 0 h 1792"/>
              <a:gd name="T24" fmla="*/ 839213003 w 934"/>
              <a:gd name="T25" fmla="*/ 32762828 h 17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34"/>
              <a:gd name="T40" fmla="*/ 0 h 1792"/>
              <a:gd name="T41" fmla="*/ 934 w 934"/>
              <a:gd name="T42" fmla="*/ 1792 h 17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34" h="1792">
                <a:moveTo>
                  <a:pt x="333" y="13"/>
                </a:moveTo>
                <a:cubicBezTo>
                  <a:pt x="323" y="478"/>
                  <a:pt x="376" y="994"/>
                  <a:pt x="102" y="1395"/>
                </a:cubicBezTo>
                <a:cubicBezTo>
                  <a:pt x="70" y="1555"/>
                  <a:pt x="112" y="1383"/>
                  <a:pt x="64" y="1498"/>
                </a:cubicBezTo>
                <a:cubicBezTo>
                  <a:pt x="47" y="1539"/>
                  <a:pt x="39" y="1584"/>
                  <a:pt x="25" y="1626"/>
                </a:cubicBezTo>
                <a:cubicBezTo>
                  <a:pt x="21" y="1639"/>
                  <a:pt x="17" y="1651"/>
                  <a:pt x="13" y="1664"/>
                </a:cubicBezTo>
                <a:cubicBezTo>
                  <a:pt x="9" y="1677"/>
                  <a:pt x="0" y="1703"/>
                  <a:pt x="0" y="1703"/>
                </a:cubicBezTo>
                <a:cubicBezTo>
                  <a:pt x="182" y="1792"/>
                  <a:pt x="415" y="1644"/>
                  <a:pt x="601" y="1626"/>
                </a:cubicBezTo>
                <a:cubicBezTo>
                  <a:pt x="712" y="1615"/>
                  <a:pt x="823" y="1609"/>
                  <a:pt x="934" y="1600"/>
                </a:cubicBezTo>
                <a:cubicBezTo>
                  <a:pt x="921" y="1312"/>
                  <a:pt x="879" y="1029"/>
                  <a:pt x="845" y="743"/>
                </a:cubicBezTo>
                <a:cubicBezTo>
                  <a:pt x="841" y="551"/>
                  <a:pt x="840" y="359"/>
                  <a:pt x="832" y="167"/>
                </a:cubicBezTo>
                <a:cubicBezTo>
                  <a:pt x="832" y="166"/>
                  <a:pt x="813" y="84"/>
                  <a:pt x="806" y="77"/>
                </a:cubicBezTo>
                <a:cubicBezTo>
                  <a:pt x="763" y="34"/>
                  <a:pt x="636" y="0"/>
                  <a:pt x="576" y="0"/>
                </a:cubicBezTo>
                <a:cubicBezTo>
                  <a:pt x="495" y="0"/>
                  <a:pt x="414" y="9"/>
                  <a:pt x="333" y="13"/>
                </a:cubicBezTo>
                <a:close/>
              </a:path>
            </a:pathLst>
          </a:custGeom>
          <a:solidFill>
            <a:srgbClr val="99663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1692275" y="3284538"/>
            <a:ext cx="86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,5</a:t>
            </a:r>
          </a:p>
        </p:txBody>
      </p:sp>
      <p:sp>
        <p:nvSpPr>
          <p:cNvPr id="18469" name="Text Box 37"/>
          <p:cNvSpPr txBox="1">
            <a:spLocks noChangeArrowheads="1"/>
          </p:cNvSpPr>
          <p:nvPr/>
        </p:nvSpPr>
        <p:spPr bwMode="auto">
          <a:xfrm>
            <a:off x="2771775" y="2420938"/>
            <a:ext cx="13684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,203</a:t>
            </a:r>
          </a:p>
        </p:txBody>
      </p:sp>
      <p:pic>
        <p:nvPicPr>
          <p:cNvPr id="17421" name="Picture 24" descr="Picture7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350" y="836613"/>
            <a:ext cx="143986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1476375" y="1196975"/>
            <a:ext cx="14398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,505</a:t>
            </a:r>
          </a:p>
        </p:txBody>
      </p:sp>
      <p:sp>
        <p:nvSpPr>
          <p:cNvPr id="18471" name="Text Box 39"/>
          <p:cNvSpPr txBox="1">
            <a:spLocks noChangeArrowheads="1"/>
          </p:cNvSpPr>
          <p:nvPr/>
        </p:nvSpPr>
        <p:spPr bwMode="auto">
          <a:xfrm>
            <a:off x="395288" y="2349500"/>
            <a:ext cx="1368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,23</a:t>
            </a:r>
          </a:p>
        </p:txBody>
      </p:sp>
      <p:sp>
        <p:nvSpPr>
          <p:cNvPr id="17424" name="Freeform 26"/>
          <p:cNvSpPr>
            <a:spLocks/>
          </p:cNvSpPr>
          <p:nvPr/>
        </p:nvSpPr>
        <p:spPr bwMode="auto">
          <a:xfrm>
            <a:off x="4643438" y="115888"/>
            <a:ext cx="4729162" cy="3922712"/>
          </a:xfrm>
          <a:custGeom>
            <a:avLst/>
            <a:gdLst>
              <a:gd name="T0" fmla="*/ 2147483647 w 3523"/>
              <a:gd name="T1" fmla="*/ 2147483647 h 2471"/>
              <a:gd name="T2" fmla="*/ 2147483647 w 3523"/>
              <a:gd name="T3" fmla="*/ 2147483647 h 2471"/>
              <a:gd name="T4" fmla="*/ 2147483647 w 3523"/>
              <a:gd name="T5" fmla="*/ 2147483647 h 2471"/>
              <a:gd name="T6" fmla="*/ 1207306869 w 3523"/>
              <a:gd name="T7" fmla="*/ 2147483647 h 2471"/>
              <a:gd name="T8" fmla="*/ 845115983 w 3523"/>
              <a:gd name="T9" fmla="*/ 2147483647 h 2471"/>
              <a:gd name="T10" fmla="*/ 796463215 w 3523"/>
              <a:gd name="T11" fmla="*/ 2147483647 h 2471"/>
              <a:gd name="T12" fmla="*/ 724384792 w 3523"/>
              <a:gd name="T13" fmla="*/ 2147483647 h 2471"/>
              <a:gd name="T14" fmla="*/ 675731857 w 3523"/>
              <a:gd name="T15" fmla="*/ 2147483647 h 2471"/>
              <a:gd name="T16" fmla="*/ 434270819 w 3523"/>
              <a:gd name="T17" fmla="*/ 2147483647 h 2471"/>
              <a:gd name="T18" fmla="*/ 362192396 w 3523"/>
              <a:gd name="T19" fmla="*/ 2147483647 h 2471"/>
              <a:gd name="T20" fmla="*/ 264886777 w 3523"/>
              <a:gd name="T21" fmla="*/ 2147483647 h 2471"/>
              <a:gd name="T22" fmla="*/ 169384000 w 3523"/>
              <a:gd name="T23" fmla="*/ 2147483647 h 2471"/>
              <a:gd name="T24" fmla="*/ 0 w 3523"/>
              <a:gd name="T25" fmla="*/ 2147483647 h 2471"/>
              <a:gd name="T26" fmla="*/ 144155545 w 3523"/>
              <a:gd name="T27" fmla="*/ 2147483647 h 2471"/>
              <a:gd name="T28" fmla="*/ 290113890 w 3523"/>
              <a:gd name="T29" fmla="*/ 2147483647 h 2471"/>
              <a:gd name="T30" fmla="*/ 338766657 w 3523"/>
              <a:gd name="T31" fmla="*/ 2147483647 h 2471"/>
              <a:gd name="T32" fmla="*/ 482923586 w 3523"/>
              <a:gd name="T33" fmla="*/ 2147483647 h 2471"/>
              <a:gd name="T34" fmla="*/ 555000667 w 3523"/>
              <a:gd name="T35" fmla="*/ 2147483647 h 2471"/>
              <a:gd name="T36" fmla="*/ 652306202 w 3523"/>
              <a:gd name="T37" fmla="*/ 2147483647 h 2471"/>
              <a:gd name="T38" fmla="*/ 1207306869 w 3523"/>
              <a:gd name="T39" fmla="*/ 1315521272 h 2471"/>
              <a:gd name="T40" fmla="*/ 1448769585 w 3523"/>
              <a:gd name="T41" fmla="*/ 1013102680 h 2471"/>
              <a:gd name="T42" fmla="*/ 1810961813 w 3523"/>
              <a:gd name="T43" fmla="*/ 471268377 h 2471"/>
              <a:gd name="T44" fmla="*/ 2147483647 w 3523"/>
              <a:gd name="T45" fmla="*/ 304938052 h 2471"/>
              <a:gd name="T46" fmla="*/ 2147483647 w 3523"/>
              <a:gd name="T47" fmla="*/ 0 h 2471"/>
              <a:gd name="T48" fmla="*/ 2147483647 w 3523"/>
              <a:gd name="T49" fmla="*/ 201612444 h 2471"/>
              <a:gd name="T50" fmla="*/ 2147483647 w 3523"/>
              <a:gd name="T51" fmla="*/ 370462081 h 2471"/>
              <a:gd name="T52" fmla="*/ 2147483647 w 3523"/>
              <a:gd name="T53" fmla="*/ 506550546 h 2471"/>
              <a:gd name="T54" fmla="*/ 2147483647 w 3523"/>
              <a:gd name="T55" fmla="*/ 607356743 h 2471"/>
              <a:gd name="T56" fmla="*/ 2147483647 w 3523"/>
              <a:gd name="T57" fmla="*/ 640119551 h 2471"/>
              <a:gd name="T58" fmla="*/ 2147483647 w 3523"/>
              <a:gd name="T59" fmla="*/ 945057703 h 2471"/>
              <a:gd name="T60" fmla="*/ 2147483647 w 3523"/>
              <a:gd name="T61" fmla="*/ 1045863900 h 2471"/>
              <a:gd name="T62" fmla="*/ 2147483647 w 3523"/>
              <a:gd name="T63" fmla="*/ 1181952267 h 2471"/>
              <a:gd name="T64" fmla="*/ 2147483647 w 3523"/>
              <a:gd name="T65" fmla="*/ 1383564661 h 2471"/>
              <a:gd name="T66" fmla="*/ 2147483647 w 3523"/>
              <a:gd name="T67" fmla="*/ 1552415835 h 2471"/>
              <a:gd name="T68" fmla="*/ 2147483647 w 3523"/>
              <a:gd name="T69" fmla="*/ 1822072016 h 2471"/>
              <a:gd name="T70" fmla="*/ 2147483647 w 3523"/>
              <a:gd name="T71" fmla="*/ 2147483647 h 2471"/>
              <a:gd name="T72" fmla="*/ 2147483647 w 3523"/>
              <a:gd name="T73" fmla="*/ 2147483647 h 2471"/>
              <a:gd name="T74" fmla="*/ 2147483647 w 3523"/>
              <a:gd name="T75" fmla="*/ 2147483647 h 2471"/>
              <a:gd name="T76" fmla="*/ 2147483647 w 3523"/>
              <a:gd name="T77" fmla="*/ 2147483647 h 2471"/>
              <a:gd name="T78" fmla="*/ 2147483647 w 3523"/>
              <a:gd name="T79" fmla="*/ 2147483647 h 2471"/>
              <a:gd name="T80" fmla="*/ 2147483647 w 3523"/>
              <a:gd name="T81" fmla="*/ 2147483647 h 2471"/>
              <a:gd name="T82" fmla="*/ 2147483647 w 3523"/>
              <a:gd name="T83" fmla="*/ 2147483647 h 2471"/>
              <a:gd name="T84" fmla="*/ 2147483647 w 3523"/>
              <a:gd name="T85" fmla="*/ 2147483647 h 2471"/>
              <a:gd name="T86" fmla="*/ 2147483647 w 3523"/>
              <a:gd name="T87" fmla="*/ 2147483647 h 2471"/>
              <a:gd name="T88" fmla="*/ 2147483647 w 3523"/>
              <a:gd name="T89" fmla="*/ 2147483647 h 2471"/>
              <a:gd name="T90" fmla="*/ 2147483647 w 3523"/>
              <a:gd name="T91" fmla="*/ 2147483647 h 2471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523"/>
              <a:gd name="T139" fmla="*/ 0 h 2471"/>
              <a:gd name="T140" fmla="*/ 3523 w 3523"/>
              <a:gd name="T141" fmla="*/ 2471 h 2471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523" h="2471">
                <a:moveTo>
                  <a:pt x="2184" y="2304"/>
                </a:moveTo>
                <a:cubicBezTo>
                  <a:pt x="2092" y="2326"/>
                  <a:pt x="2009" y="2358"/>
                  <a:pt x="1916" y="2371"/>
                </a:cubicBezTo>
                <a:cubicBezTo>
                  <a:pt x="1784" y="2415"/>
                  <a:pt x="1666" y="2438"/>
                  <a:pt x="1527" y="2451"/>
                </a:cubicBezTo>
                <a:cubicBezTo>
                  <a:pt x="567" y="2434"/>
                  <a:pt x="1046" y="2471"/>
                  <a:pt x="670" y="2398"/>
                </a:cubicBezTo>
                <a:cubicBezTo>
                  <a:pt x="599" y="2369"/>
                  <a:pt x="533" y="2347"/>
                  <a:pt x="469" y="2304"/>
                </a:cubicBezTo>
                <a:cubicBezTo>
                  <a:pt x="460" y="2291"/>
                  <a:pt x="453" y="2275"/>
                  <a:pt x="442" y="2264"/>
                </a:cubicBezTo>
                <a:cubicBezTo>
                  <a:pt x="431" y="2253"/>
                  <a:pt x="412" y="2249"/>
                  <a:pt x="402" y="2237"/>
                </a:cubicBezTo>
                <a:cubicBezTo>
                  <a:pt x="389" y="2221"/>
                  <a:pt x="390" y="2197"/>
                  <a:pt x="375" y="2183"/>
                </a:cubicBezTo>
                <a:cubicBezTo>
                  <a:pt x="335" y="2146"/>
                  <a:pt x="286" y="2121"/>
                  <a:pt x="241" y="2090"/>
                </a:cubicBezTo>
                <a:cubicBezTo>
                  <a:pt x="228" y="2081"/>
                  <a:pt x="201" y="2063"/>
                  <a:pt x="201" y="2063"/>
                </a:cubicBezTo>
                <a:cubicBezTo>
                  <a:pt x="123" y="1947"/>
                  <a:pt x="237" y="2122"/>
                  <a:pt x="147" y="1956"/>
                </a:cubicBezTo>
                <a:cubicBezTo>
                  <a:pt x="132" y="1928"/>
                  <a:pt x="104" y="1906"/>
                  <a:pt x="94" y="1875"/>
                </a:cubicBezTo>
                <a:cubicBezTo>
                  <a:pt x="67" y="1795"/>
                  <a:pt x="28" y="1727"/>
                  <a:pt x="0" y="1648"/>
                </a:cubicBezTo>
                <a:cubicBezTo>
                  <a:pt x="14" y="1461"/>
                  <a:pt x="11" y="1451"/>
                  <a:pt x="80" y="1313"/>
                </a:cubicBezTo>
                <a:cubicBezTo>
                  <a:pt x="104" y="1266"/>
                  <a:pt x="161" y="1179"/>
                  <a:pt x="161" y="1179"/>
                </a:cubicBezTo>
                <a:cubicBezTo>
                  <a:pt x="173" y="1117"/>
                  <a:pt x="158" y="1047"/>
                  <a:pt x="188" y="991"/>
                </a:cubicBezTo>
                <a:cubicBezTo>
                  <a:pt x="203" y="963"/>
                  <a:pt x="241" y="956"/>
                  <a:pt x="268" y="938"/>
                </a:cubicBezTo>
                <a:cubicBezTo>
                  <a:pt x="284" y="927"/>
                  <a:pt x="292" y="908"/>
                  <a:pt x="308" y="897"/>
                </a:cubicBezTo>
                <a:cubicBezTo>
                  <a:pt x="324" y="885"/>
                  <a:pt x="344" y="880"/>
                  <a:pt x="362" y="871"/>
                </a:cubicBezTo>
                <a:cubicBezTo>
                  <a:pt x="458" y="749"/>
                  <a:pt x="560" y="632"/>
                  <a:pt x="670" y="522"/>
                </a:cubicBezTo>
                <a:cubicBezTo>
                  <a:pt x="713" y="479"/>
                  <a:pt x="766" y="449"/>
                  <a:pt x="804" y="402"/>
                </a:cubicBezTo>
                <a:cubicBezTo>
                  <a:pt x="869" y="323"/>
                  <a:pt x="919" y="245"/>
                  <a:pt x="1005" y="187"/>
                </a:cubicBezTo>
                <a:cubicBezTo>
                  <a:pt x="1111" y="30"/>
                  <a:pt x="1478" y="123"/>
                  <a:pt x="1567" y="121"/>
                </a:cubicBezTo>
                <a:cubicBezTo>
                  <a:pt x="1659" y="90"/>
                  <a:pt x="1743" y="30"/>
                  <a:pt x="1835" y="0"/>
                </a:cubicBezTo>
                <a:cubicBezTo>
                  <a:pt x="2104" y="14"/>
                  <a:pt x="2367" y="60"/>
                  <a:pt x="2639" y="80"/>
                </a:cubicBezTo>
                <a:cubicBezTo>
                  <a:pt x="2720" y="108"/>
                  <a:pt x="2644" y="70"/>
                  <a:pt x="2693" y="147"/>
                </a:cubicBezTo>
                <a:cubicBezTo>
                  <a:pt x="2706" y="168"/>
                  <a:pt x="2730" y="182"/>
                  <a:pt x="2746" y="201"/>
                </a:cubicBezTo>
                <a:cubicBezTo>
                  <a:pt x="2756" y="213"/>
                  <a:pt x="2760" y="231"/>
                  <a:pt x="2773" y="241"/>
                </a:cubicBezTo>
                <a:cubicBezTo>
                  <a:pt x="2784" y="250"/>
                  <a:pt x="2800" y="250"/>
                  <a:pt x="2813" y="254"/>
                </a:cubicBezTo>
                <a:cubicBezTo>
                  <a:pt x="2850" y="292"/>
                  <a:pt x="2886" y="334"/>
                  <a:pt x="2920" y="375"/>
                </a:cubicBezTo>
                <a:cubicBezTo>
                  <a:pt x="2930" y="387"/>
                  <a:pt x="2935" y="404"/>
                  <a:pt x="2947" y="415"/>
                </a:cubicBezTo>
                <a:cubicBezTo>
                  <a:pt x="2971" y="436"/>
                  <a:pt x="3000" y="451"/>
                  <a:pt x="3027" y="469"/>
                </a:cubicBezTo>
                <a:cubicBezTo>
                  <a:pt x="3058" y="490"/>
                  <a:pt x="3075" y="530"/>
                  <a:pt x="3108" y="549"/>
                </a:cubicBezTo>
                <a:cubicBezTo>
                  <a:pt x="3247" y="632"/>
                  <a:pt x="3095" y="549"/>
                  <a:pt x="3269" y="616"/>
                </a:cubicBezTo>
                <a:cubicBezTo>
                  <a:pt x="3354" y="649"/>
                  <a:pt x="3435" y="694"/>
                  <a:pt x="3523" y="723"/>
                </a:cubicBezTo>
                <a:cubicBezTo>
                  <a:pt x="3519" y="870"/>
                  <a:pt x="3518" y="1018"/>
                  <a:pt x="3510" y="1165"/>
                </a:cubicBezTo>
                <a:cubicBezTo>
                  <a:pt x="3505" y="1252"/>
                  <a:pt x="3428" y="1359"/>
                  <a:pt x="3403" y="1447"/>
                </a:cubicBezTo>
                <a:cubicBezTo>
                  <a:pt x="3374" y="1547"/>
                  <a:pt x="3357" y="1653"/>
                  <a:pt x="3336" y="1755"/>
                </a:cubicBezTo>
                <a:cubicBezTo>
                  <a:pt x="3331" y="1777"/>
                  <a:pt x="3331" y="1801"/>
                  <a:pt x="3322" y="1822"/>
                </a:cubicBezTo>
                <a:cubicBezTo>
                  <a:pt x="3297" y="1876"/>
                  <a:pt x="3270" y="1878"/>
                  <a:pt x="3228" y="1915"/>
                </a:cubicBezTo>
                <a:cubicBezTo>
                  <a:pt x="3163" y="1971"/>
                  <a:pt x="3217" y="1946"/>
                  <a:pt x="3148" y="1969"/>
                </a:cubicBezTo>
                <a:cubicBezTo>
                  <a:pt x="2989" y="2077"/>
                  <a:pt x="2924" y="2159"/>
                  <a:pt x="2719" y="2170"/>
                </a:cubicBezTo>
                <a:cubicBezTo>
                  <a:pt x="2585" y="2177"/>
                  <a:pt x="2452" y="2179"/>
                  <a:pt x="2318" y="2183"/>
                </a:cubicBezTo>
                <a:cubicBezTo>
                  <a:pt x="2304" y="2192"/>
                  <a:pt x="2289" y="2198"/>
                  <a:pt x="2277" y="2210"/>
                </a:cubicBezTo>
                <a:cubicBezTo>
                  <a:pt x="2224" y="2263"/>
                  <a:pt x="2282" y="2243"/>
                  <a:pt x="2210" y="2291"/>
                </a:cubicBezTo>
                <a:cubicBezTo>
                  <a:pt x="2188" y="2305"/>
                  <a:pt x="2148" y="2304"/>
                  <a:pt x="2184" y="2304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7425" name="Picture 43" descr="Picture7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24750" y="908050"/>
            <a:ext cx="1120775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6" name="Picture 44" descr="Picture7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692150"/>
            <a:ext cx="1265238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7" name="Picture 45" descr="Picture7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2725" y="2205038"/>
            <a:ext cx="1120775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8" name="Picture 46" descr="Picture7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32588" y="2276475"/>
            <a:ext cx="1439862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6011863" y="1268413"/>
            <a:ext cx="10810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2.1</a:t>
            </a:r>
          </a:p>
        </p:txBody>
      </p:sp>
      <p:sp>
        <p:nvSpPr>
          <p:cNvPr id="18480" name="Text Box 48"/>
          <p:cNvSpPr txBox="1">
            <a:spLocks noChangeArrowheads="1"/>
          </p:cNvSpPr>
          <p:nvPr/>
        </p:nvSpPr>
        <p:spPr bwMode="auto">
          <a:xfrm>
            <a:off x="5292725" y="2636838"/>
            <a:ext cx="1081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1.2</a:t>
            </a:r>
          </a:p>
        </p:txBody>
      </p:sp>
      <p:sp>
        <p:nvSpPr>
          <p:cNvPr id="18481" name="Text Box 49"/>
          <p:cNvSpPr txBox="1">
            <a:spLocks noChangeArrowheads="1"/>
          </p:cNvSpPr>
          <p:nvPr/>
        </p:nvSpPr>
        <p:spPr bwMode="auto">
          <a:xfrm>
            <a:off x="7596188" y="1412875"/>
            <a:ext cx="10810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9.8</a:t>
            </a:r>
          </a:p>
        </p:txBody>
      </p:sp>
      <p:sp>
        <p:nvSpPr>
          <p:cNvPr id="18482" name="Text Box 50"/>
          <p:cNvSpPr txBox="1">
            <a:spLocks noChangeArrowheads="1"/>
          </p:cNvSpPr>
          <p:nvPr/>
        </p:nvSpPr>
        <p:spPr bwMode="auto">
          <a:xfrm>
            <a:off x="6804025" y="2708275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9.78</a:t>
            </a:r>
          </a:p>
        </p:txBody>
      </p:sp>
      <p:sp>
        <p:nvSpPr>
          <p:cNvPr id="17433" name="Freeform 3"/>
          <p:cNvSpPr>
            <a:spLocks/>
          </p:cNvSpPr>
          <p:nvPr/>
        </p:nvSpPr>
        <p:spPr bwMode="auto">
          <a:xfrm rot="-208420">
            <a:off x="-76200" y="4292600"/>
            <a:ext cx="9220200" cy="2819400"/>
          </a:xfrm>
          <a:custGeom>
            <a:avLst/>
            <a:gdLst>
              <a:gd name="T0" fmla="*/ 0 w 5843"/>
              <a:gd name="T1" fmla="*/ 2147483647 h 905"/>
              <a:gd name="T2" fmla="*/ 1274907620 w 5843"/>
              <a:gd name="T3" fmla="*/ 2147483647 h 905"/>
              <a:gd name="T4" fmla="*/ 2147483647 w 5843"/>
              <a:gd name="T5" fmla="*/ 2147483647 h 905"/>
              <a:gd name="T6" fmla="*/ 2147483647 w 5843"/>
              <a:gd name="T7" fmla="*/ 2147483647 h 905"/>
              <a:gd name="T8" fmla="*/ 2147483647 w 5843"/>
              <a:gd name="T9" fmla="*/ 2147483647 h 905"/>
              <a:gd name="T10" fmla="*/ 2147483647 w 5843"/>
              <a:gd name="T11" fmla="*/ 1814921280 h 905"/>
              <a:gd name="T12" fmla="*/ 2147483647 w 5843"/>
              <a:gd name="T13" fmla="*/ 1193771412 h 905"/>
              <a:gd name="T14" fmla="*/ 2147483647 w 5843"/>
              <a:gd name="T15" fmla="*/ 951134848 h 905"/>
              <a:gd name="T16" fmla="*/ 2147483647 w 5843"/>
              <a:gd name="T17" fmla="*/ 951134848 h 905"/>
              <a:gd name="T18" fmla="*/ 2147483647 w 5843"/>
              <a:gd name="T19" fmla="*/ 1572284327 h 905"/>
              <a:gd name="T20" fmla="*/ 2147483647 w 5843"/>
              <a:gd name="T21" fmla="*/ 1941093290 h 905"/>
              <a:gd name="T22" fmla="*/ 2147483647 w 5843"/>
              <a:gd name="T23" fmla="*/ 2067262185 h 905"/>
              <a:gd name="T24" fmla="*/ 2147483647 w 5843"/>
              <a:gd name="T25" fmla="*/ 2147483647 h 905"/>
              <a:gd name="T26" fmla="*/ 2147483647 w 5843"/>
              <a:gd name="T27" fmla="*/ 2147483647 h 905"/>
              <a:gd name="T28" fmla="*/ 2147483647 w 5843"/>
              <a:gd name="T29" fmla="*/ 2147483647 h 905"/>
              <a:gd name="T30" fmla="*/ 2147483647 w 5843"/>
              <a:gd name="T31" fmla="*/ 2147483647 h 905"/>
              <a:gd name="T32" fmla="*/ 2147483647 w 5843"/>
              <a:gd name="T33" fmla="*/ 2147483647 h 905"/>
              <a:gd name="T34" fmla="*/ 2147483647 w 5843"/>
              <a:gd name="T35" fmla="*/ 2147483647 h 905"/>
              <a:gd name="T36" fmla="*/ 2147483647 w 5843"/>
              <a:gd name="T37" fmla="*/ 2147483647 h 905"/>
              <a:gd name="T38" fmla="*/ 2147483647 w 5843"/>
              <a:gd name="T39" fmla="*/ 2147483647 h 905"/>
              <a:gd name="T40" fmla="*/ 2147483647 w 5843"/>
              <a:gd name="T41" fmla="*/ 2147483647 h 905"/>
              <a:gd name="T42" fmla="*/ 2147483647 w 5843"/>
              <a:gd name="T43" fmla="*/ 2147483647 h 905"/>
              <a:gd name="T44" fmla="*/ 2147483647 w 5843"/>
              <a:gd name="T45" fmla="*/ 2147483647 h 905"/>
              <a:gd name="T46" fmla="*/ 2147483647 w 5843"/>
              <a:gd name="T47" fmla="*/ 2147483647 h 905"/>
              <a:gd name="T48" fmla="*/ 2147483647 w 5843"/>
              <a:gd name="T49" fmla="*/ 2147483647 h 905"/>
              <a:gd name="T50" fmla="*/ 2147483647 w 5843"/>
              <a:gd name="T51" fmla="*/ 2147483647 h 905"/>
              <a:gd name="T52" fmla="*/ 2147483647 w 5843"/>
              <a:gd name="T53" fmla="*/ 2147483647 h 905"/>
              <a:gd name="T54" fmla="*/ 2147483647 w 5843"/>
              <a:gd name="T55" fmla="*/ 2147483647 h 905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5843"/>
              <a:gd name="T85" fmla="*/ 0 h 905"/>
              <a:gd name="T86" fmla="*/ 5843 w 5843"/>
              <a:gd name="T87" fmla="*/ 905 h 905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5843" h="905">
                <a:moveTo>
                  <a:pt x="0" y="738"/>
                </a:moveTo>
                <a:cubicBezTo>
                  <a:pt x="164" y="683"/>
                  <a:pt x="341" y="629"/>
                  <a:pt x="512" y="610"/>
                </a:cubicBezTo>
                <a:cubicBezTo>
                  <a:pt x="726" y="555"/>
                  <a:pt x="946" y="501"/>
                  <a:pt x="1165" y="469"/>
                </a:cubicBezTo>
                <a:cubicBezTo>
                  <a:pt x="1220" y="441"/>
                  <a:pt x="1272" y="436"/>
                  <a:pt x="1331" y="418"/>
                </a:cubicBezTo>
                <a:cubicBezTo>
                  <a:pt x="1444" y="383"/>
                  <a:pt x="1561" y="352"/>
                  <a:pt x="1677" y="328"/>
                </a:cubicBezTo>
                <a:cubicBezTo>
                  <a:pt x="1757" y="276"/>
                  <a:pt x="1881" y="231"/>
                  <a:pt x="1971" y="187"/>
                </a:cubicBezTo>
                <a:cubicBezTo>
                  <a:pt x="1986" y="180"/>
                  <a:pt x="2076" y="124"/>
                  <a:pt x="2087" y="123"/>
                </a:cubicBezTo>
                <a:cubicBezTo>
                  <a:pt x="2295" y="102"/>
                  <a:pt x="2505" y="107"/>
                  <a:pt x="2714" y="98"/>
                </a:cubicBezTo>
                <a:cubicBezTo>
                  <a:pt x="3001" y="0"/>
                  <a:pt x="3442" y="86"/>
                  <a:pt x="3763" y="98"/>
                </a:cubicBezTo>
                <a:cubicBezTo>
                  <a:pt x="3866" y="110"/>
                  <a:pt x="3994" y="135"/>
                  <a:pt x="4096" y="162"/>
                </a:cubicBezTo>
                <a:cubicBezTo>
                  <a:pt x="4121" y="169"/>
                  <a:pt x="4179" y="189"/>
                  <a:pt x="4211" y="200"/>
                </a:cubicBezTo>
                <a:cubicBezTo>
                  <a:pt x="4224" y="204"/>
                  <a:pt x="4250" y="213"/>
                  <a:pt x="4250" y="213"/>
                </a:cubicBezTo>
                <a:cubicBezTo>
                  <a:pt x="4356" y="286"/>
                  <a:pt x="4501" y="309"/>
                  <a:pt x="4621" y="354"/>
                </a:cubicBezTo>
                <a:cubicBezTo>
                  <a:pt x="4668" y="371"/>
                  <a:pt x="4700" y="423"/>
                  <a:pt x="4749" y="431"/>
                </a:cubicBezTo>
                <a:cubicBezTo>
                  <a:pt x="4775" y="435"/>
                  <a:pt x="4800" y="439"/>
                  <a:pt x="4826" y="443"/>
                </a:cubicBezTo>
                <a:cubicBezTo>
                  <a:pt x="4847" y="452"/>
                  <a:pt x="4869" y="459"/>
                  <a:pt x="4890" y="469"/>
                </a:cubicBezTo>
                <a:cubicBezTo>
                  <a:pt x="4904" y="476"/>
                  <a:pt x="4914" y="488"/>
                  <a:pt x="4928" y="495"/>
                </a:cubicBezTo>
                <a:cubicBezTo>
                  <a:pt x="4952" y="507"/>
                  <a:pt x="4980" y="509"/>
                  <a:pt x="5005" y="520"/>
                </a:cubicBezTo>
                <a:cubicBezTo>
                  <a:pt x="5022" y="528"/>
                  <a:pt x="5038" y="539"/>
                  <a:pt x="5056" y="546"/>
                </a:cubicBezTo>
                <a:cubicBezTo>
                  <a:pt x="5081" y="556"/>
                  <a:pt x="5133" y="571"/>
                  <a:pt x="5133" y="571"/>
                </a:cubicBezTo>
                <a:cubicBezTo>
                  <a:pt x="5186" y="607"/>
                  <a:pt x="5242" y="604"/>
                  <a:pt x="5299" y="635"/>
                </a:cubicBezTo>
                <a:cubicBezTo>
                  <a:pt x="5326" y="650"/>
                  <a:pt x="5350" y="670"/>
                  <a:pt x="5376" y="687"/>
                </a:cubicBezTo>
                <a:cubicBezTo>
                  <a:pt x="5403" y="705"/>
                  <a:pt x="5438" y="709"/>
                  <a:pt x="5466" y="725"/>
                </a:cubicBezTo>
                <a:cubicBezTo>
                  <a:pt x="5522" y="756"/>
                  <a:pt x="5557" y="786"/>
                  <a:pt x="5619" y="802"/>
                </a:cubicBezTo>
                <a:cubicBezTo>
                  <a:pt x="5632" y="810"/>
                  <a:pt x="5644" y="821"/>
                  <a:pt x="5658" y="827"/>
                </a:cubicBezTo>
                <a:cubicBezTo>
                  <a:pt x="5674" y="834"/>
                  <a:pt x="5694" y="830"/>
                  <a:pt x="5709" y="840"/>
                </a:cubicBezTo>
                <a:cubicBezTo>
                  <a:pt x="5722" y="849"/>
                  <a:pt x="5722" y="871"/>
                  <a:pt x="5735" y="879"/>
                </a:cubicBezTo>
                <a:cubicBezTo>
                  <a:pt x="5777" y="905"/>
                  <a:pt x="5843" y="904"/>
                  <a:pt x="5799" y="904"/>
                </a:cubicBezTo>
              </a:path>
            </a:pathLst>
          </a:cu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4" name="Text Box 51"/>
          <p:cNvSpPr txBox="1">
            <a:spLocks noChangeArrowheads="1"/>
          </p:cNvSpPr>
          <p:nvPr/>
        </p:nvSpPr>
        <p:spPr bwMode="auto">
          <a:xfrm>
            <a:off x="3635375" y="5157788"/>
            <a:ext cx="2808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8484" name="Text Box 52"/>
          <p:cNvSpPr txBox="1">
            <a:spLocks noChangeArrowheads="1"/>
          </p:cNvSpPr>
          <p:nvPr/>
        </p:nvSpPr>
        <p:spPr bwMode="auto">
          <a:xfrm>
            <a:off x="2700338" y="5334000"/>
            <a:ext cx="51847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</a:rPr>
              <a:t>Viết các số trên theo thứ tự từ bé </a:t>
            </a:r>
            <a:r>
              <a:rPr lang="vi-VN" sz="3600">
                <a:solidFill>
                  <a:schemeClr val="bg1"/>
                </a:solidFill>
              </a:rPr>
              <a:t>đ</a:t>
            </a:r>
            <a:r>
              <a:rPr lang="en-US" sz="3600">
                <a:solidFill>
                  <a:schemeClr val="bg1"/>
                </a:solidFill>
              </a:rPr>
              <a:t>ến lớn: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20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7" grpId="0"/>
      <p:bldP spid="18469" grpId="0"/>
      <p:bldP spid="18470" grpId="0"/>
      <p:bldP spid="18471" grpId="0"/>
      <p:bldP spid="18479" grpId="0"/>
      <p:bldP spid="18480" grpId="0"/>
      <p:bldP spid="18481" grpId="0"/>
      <p:bldP spid="18482" grpId="0"/>
      <p:bldP spid="184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9"/>
          <p:cNvSpPr>
            <a:spLocks noChangeArrowheads="1"/>
          </p:cNvSpPr>
          <p:nvPr/>
        </p:nvSpPr>
        <p:spPr bwMode="auto">
          <a:xfrm>
            <a:off x="6877050" y="3429000"/>
            <a:ext cx="2286000" cy="1219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Freeform 10"/>
          <p:cNvSpPr>
            <a:spLocks/>
          </p:cNvSpPr>
          <p:nvPr/>
        </p:nvSpPr>
        <p:spPr bwMode="auto">
          <a:xfrm>
            <a:off x="11483975" y="3430588"/>
            <a:ext cx="1482725" cy="2844800"/>
          </a:xfrm>
          <a:custGeom>
            <a:avLst/>
            <a:gdLst>
              <a:gd name="T0" fmla="*/ 839213003 w 934"/>
              <a:gd name="T1" fmla="*/ 32762828 h 1792"/>
              <a:gd name="T2" fmla="*/ 257055970 w 934"/>
              <a:gd name="T3" fmla="*/ 2147483647 h 1792"/>
              <a:gd name="T4" fmla="*/ 161290007 w 934"/>
              <a:gd name="T5" fmla="*/ 2147483647 h 1792"/>
              <a:gd name="T6" fmla="*/ 63004708 w 934"/>
              <a:gd name="T7" fmla="*/ 2147483647 h 1792"/>
              <a:gd name="T8" fmla="*/ 32762829 w 934"/>
              <a:gd name="T9" fmla="*/ 2147483647 h 1792"/>
              <a:gd name="T10" fmla="*/ 0 w 934"/>
              <a:gd name="T11" fmla="*/ 2147483647 h 1792"/>
              <a:gd name="T12" fmla="*/ 1514614701 w 934"/>
              <a:gd name="T13" fmla="*/ 2147483647 h 1792"/>
              <a:gd name="T14" fmla="*/ 2147483647 w 934"/>
              <a:gd name="T15" fmla="*/ 2147483647 h 1792"/>
              <a:gd name="T16" fmla="*/ 2129533062 w 934"/>
              <a:gd name="T17" fmla="*/ 1872477171 h 1792"/>
              <a:gd name="T18" fmla="*/ 2096770246 w 934"/>
              <a:gd name="T19" fmla="*/ 420866971 h 1792"/>
              <a:gd name="T20" fmla="*/ 2031246200 w 934"/>
              <a:gd name="T21" fmla="*/ 194052822 h 1792"/>
              <a:gd name="T22" fmla="*/ 1451610017 w 934"/>
              <a:gd name="T23" fmla="*/ 0 h 1792"/>
              <a:gd name="T24" fmla="*/ 839213003 w 934"/>
              <a:gd name="T25" fmla="*/ 32762828 h 17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34"/>
              <a:gd name="T40" fmla="*/ 0 h 1792"/>
              <a:gd name="T41" fmla="*/ 934 w 934"/>
              <a:gd name="T42" fmla="*/ 1792 h 17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34" h="1792">
                <a:moveTo>
                  <a:pt x="333" y="13"/>
                </a:moveTo>
                <a:cubicBezTo>
                  <a:pt x="323" y="478"/>
                  <a:pt x="376" y="994"/>
                  <a:pt x="102" y="1395"/>
                </a:cubicBezTo>
                <a:cubicBezTo>
                  <a:pt x="70" y="1555"/>
                  <a:pt x="112" y="1383"/>
                  <a:pt x="64" y="1498"/>
                </a:cubicBezTo>
                <a:cubicBezTo>
                  <a:pt x="47" y="1539"/>
                  <a:pt x="39" y="1584"/>
                  <a:pt x="25" y="1626"/>
                </a:cubicBezTo>
                <a:cubicBezTo>
                  <a:pt x="21" y="1639"/>
                  <a:pt x="17" y="1651"/>
                  <a:pt x="13" y="1664"/>
                </a:cubicBezTo>
                <a:cubicBezTo>
                  <a:pt x="9" y="1677"/>
                  <a:pt x="0" y="1703"/>
                  <a:pt x="0" y="1703"/>
                </a:cubicBezTo>
                <a:cubicBezTo>
                  <a:pt x="182" y="1792"/>
                  <a:pt x="415" y="1644"/>
                  <a:pt x="601" y="1626"/>
                </a:cubicBezTo>
                <a:cubicBezTo>
                  <a:pt x="712" y="1615"/>
                  <a:pt x="823" y="1609"/>
                  <a:pt x="934" y="1600"/>
                </a:cubicBezTo>
                <a:cubicBezTo>
                  <a:pt x="921" y="1312"/>
                  <a:pt x="879" y="1029"/>
                  <a:pt x="845" y="743"/>
                </a:cubicBezTo>
                <a:cubicBezTo>
                  <a:pt x="841" y="551"/>
                  <a:pt x="840" y="359"/>
                  <a:pt x="832" y="167"/>
                </a:cubicBezTo>
                <a:cubicBezTo>
                  <a:pt x="832" y="166"/>
                  <a:pt x="813" y="84"/>
                  <a:pt x="806" y="77"/>
                </a:cubicBezTo>
                <a:cubicBezTo>
                  <a:pt x="763" y="34"/>
                  <a:pt x="636" y="0"/>
                  <a:pt x="576" y="0"/>
                </a:cubicBezTo>
                <a:cubicBezTo>
                  <a:pt x="495" y="0"/>
                  <a:pt x="414" y="9"/>
                  <a:pt x="333" y="13"/>
                </a:cubicBezTo>
                <a:close/>
              </a:path>
            </a:pathLst>
          </a:custGeom>
          <a:solidFill>
            <a:srgbClr val="99663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284663" y="1125538"/>
            <a:ext cx="936625" cy="941387"/>
            <a:chOff x="1020" y="1933"/>
            <a:chExt cx="590" cy="593"/>
          </a:xfrm>
        </p:grpSpPr>
        <p:pic>
          <p:nvPicPr>
            <p:cNvPr id="18460" name="Picture 6" descr="Picture7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20" y="1933"/>
              <a:ext cx="589" cy="5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61" name="Text Box 11"/>
            <p:cNvSpPr txBox="1">
              <a:spLocks noChangeArrowheads="1"/>
            </p:cNvSpPr>
            <p:nvPr/>
          </p:nvSpPr>
          <p:spPr bwMode="auto">
            <a:xfrm>
              <a:off x="1066" y="2113"/>
              <a:ext cx="5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4,5</a:t>
              </a: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900113" y="981075"/>
            <a:ext cx="1368425" cy="1081088"/>
            <a:chOff x="1746" y="1298"/>
            <a:chExt cx="862" cy="681"/>
          </a:xfrm>
        </p:grpSpPr>
        <p:pic>
          <p:nvPicPr>
            <p:cNvPr id="18458" name="Picture 7" descr="Picture7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46" y="1298"/>
              <a:ext cx="816" cy="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9" name="Text Box 12"/>
            <p:cNvSpPr txBox="1">
              <a:spLocks noChangeArrowheads="1"/>
            </p:cNvSpPr>
            <p:nvPr/>
          </p:nvSpPr>
          <p:spPr bwMode="auto">
            <a:xfrm>
              <a:off x="1746" y="1525"/>
              <a:ext cx="8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4,203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5724525" y="1052513"/>
            <a:ext cx="1512888" cy="990600"/>
            <a:chOff x="884" y="527"/>
            <a:chExt cx="953" cy="624"/>
          </a:xfrm>
        </p:grpSpPr>
        <p:pic>
          <p:nvPicPr>
            <p:cNvPr id="18456" name="Picture 13" descr="Picture7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84" y="527"/>
              <a:ext cx="907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7" name="Text Box 14"/>
            <p:cNvSpPr txBox="1">
              <a:spLocks noChangeArrowheads="1"/>
            </p:cNvSpPr>
            <p:nvPr/>
          </p:nvSpPr>
          <p:spPr bwMode="auto">
            <a:xfrm>
              <a:off x="930" y="754"/>
              <a:ext cx="90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4,505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2411413" y="1125538"/>
            <a:ext cx="1584325" cy="941387"/>
            <a:chOff x="113" y="1253"/>
            <a:chExt cx="998" cy="593"/>
          </a:xfrm>
        </p:grpSpPr>
        <p:pic>
          <p:nvPicPr>
            <p:cNvPr id="18454" name="Picture 8" descr="Picture7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3" y="1253"/>
              <a:ext cx="816" cy="5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5" name="Text Box 15"/>
            <p:cNvSpPr txBox="1">
              <a:spLocks noChangeArrowheads="1"/>
            </p:cNvSpPr>
            <p:nvPr/>
          </p:nvSpPr>
          <p:spPr bwMode="auto">
            <a:xfrm>
              <a:off x="249" y="1434"/>
              <a:ext cx="8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4,23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6227763" y="2852738"/>
            <a:ext cx="1265237" cy="1346200"/>
            <a:chOff x="3696" y="436"/>
            <a:chExt cx="797" cy="848"/>
          </a:xfrm>
        </p:grpSpPr>
        <p:pic>
          <p:nvPicPr>
            <p:cNvPr id="18452" name="Picture 18" descr="Picture7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696" y="436"/>
              <a:ext cx="797" cy="8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3" name="Text Box 21"/>
            <p:cNvSpPr txBox="1">
              <a:spLocks noChangeArrowheads="1"/>
            </p:cNvSpPr>
            <p:nvPr/>
          </p:nvSpPr>
          <p:spPr bwMode="auto">
            <a:xfrm>
              <a:off x="3787" y="799"/>
              <a:ext cx="68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72.1</a:t>
              </a:r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4643438" y="2997200"/>
            <a:ext cx="1120775" cy="1201738"/>
            <a:chOff x="3334" y="1389"/>
            <a:chExt cx="706" cy="757"/>
          </a:xfrm>
        </p:grpSpPr>
        <p:pic>
          <p:nvPicPr>
            <p:cNvPr id="18450" name="Picture 19" descr="Picture7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34" y="1389"/>
              <a:ext cx="706" cy="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1" name="Text Box 22"/>
            <p:cNvSpPr txBox="1">
              <a:spLocks noChangeArrowheads="1"/>
            </p:cNvSpPr>
            <p:nvPr/>
          </p:nvSpPr>
          <p:spPr bwMode="auto">
            <a:xfrm>
              <a:off x="3334" y="1661"/>
              <a:ext cx="68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71.2</a:t>
              </a:r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2916238" y="2997200"/>
            <a:ext cx="1152525" cy="1201738"/>
            <a:chOff x="4740" y="572"/>
            <a:chExt cx="726" cy="757"/>
          </a:xfrm>
        </p:grpSpPr>
        <p:pic>
          <p:nvPicPr>
            <p:cNvPr id="18448" name="Picture 17" descr="Picture7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40" y="572"/>
              <a:ext cx="706" cy="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9" name="Text Box 23"/>
            <p:cNvSpPr txBox="1">
              <a:spLocks noChangeArrowheads="1"/>
            </p:cNvSpPr>
            <p:nvPr/>
          </p:nvSpPr>
          <p:spPr bwMode="auto">
            <a:xfrm>
              <a:off x="4785" y="890"/>
              <a:ext cx="68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69.8</a:t>
              </a:r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971550" y="2997200"/>
            <a:ext cx="1439863" cy="1201738"/>
            <a:chOff x="4241" y="1434"/>
            <a:chExt cx="907" cy="757"/>
          </a:xfrm>
        </p:grpSpPr>
        <p:pic>
          <p:nvPicPr>
            <p:cNvPr id="18446" name="Picture 20" descr="Picture7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41" y="1434"/>
              <a:ext cx="907" cy="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7" name="Text Box 24"/>
            <p:cNvSpPr txBox="1">
              <a:spLocks noChangeArrowheads="1"/>
            </p:cNvSpPr>
            <p:nvPr/>
          </p:nvSpPr>
          <p:spPr bwMode="auto">
            <a:xfrm>
              <a:off x="4286" y="1706"/>
              <a:ext cx="8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69.78</a:t>
              </a:r>
            </a:p>
          </p:txBody>
        </p:sp>
      </p:grpSp>
      <p:sp>
        <p:nvSpPr>
          <p:cNvPr id="18444" name="Text Box 26"/>
          <p:cNvSpPr txBox="1">
            <a:spLocks noChangeArrowheads="1"/>
          </p:cNvSpPr>
          <p:nvPr/>
        </p:nvSpPr>
        <p:spPr bwMode="auto">
          <a:xfrm>
            <a:off x="3635375" y="5157788"/>
            <a:ext cx="2808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395288" y="0"/>
            <a:ext cx="82089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FF66"/>
                </a:solidFill>
              </a:rPr>
              <a:t>Viết các số sau theo thứ tự từ bé </a:t>
            </a:r>
            <a:r>
              <a:rPr lang="vi-VN" sz="3600">
                <a:solidFill>
                  <a:srgbClr val="FFFF66"/>
                </a:solidFill>
              </a:rPr>
              <a:t>đ</a:t>
            </a:r>
            <a:r>
              <a:rPr lang="en-US" sz="3600">
                <a:solidFill>
                  <a:srgbClr val="FFFF66"/>
                </a:solidFill>
              </a:rPr>
              <a:t>ến lớn: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 descr="Picture1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492375"/>
            <a:ext cx="5724525" cy="436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7" name="Picture 7" descr="meo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4300" y="4572000"/>
            <a:ext cx="22669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8" name="AutoShape 8"/>
          <p:cNvSpPr>
            <a:spLocks noChangeArrowheads="1"/>
          </p:cNvSpPr>
          <p:nvPr/>
        </p:nvSpPr>
        <p:spPr bwMode="auto">
          <a:xfrm>
            <a:off x="5076825" y="3213100"/>
            <a:ext cx="3457575" cy="1512888"/>
          </a:xfrm>
          <a:prstGeom prst="wedgeEllipseCallout">
            <a:avLst>
              <a:gd name="adj1" fmla="val -64694"/>
              <a:gd name="adj2" fmla="val 969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800"/>
              <a:t>Vui quá! Về đến nhà mình rồi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 descr="cangcuaxaongusac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23850" y="463550"/>
            <a:ext cx="3671888" cy="2808288"/>
          </a:xfrm>
          <a:prstGeom prst="rect">
            <a:avLst/>
          </a:prstGeom>
          <a:blipFill dpi="0" rotWithShape="1">
            <a:blip r:embed="rId5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5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  <a:cs typeface="Arial" charset="0"/>
            </a:endParaRPr>
          </a:p>
        </p:txBody>
      </p:sp>
      <p:sp>
        <p:nvSpPr>
          <p:cNvPr id="22531" name="Rectangle 3" descr="comHyLap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787900" y="463550"/>
            <a:ext cx="4032250" cy="2808288"/>
          </a:xfrm>
          <a:prstGeom prst="rect">
            <a:avLst/>
          </a:prstGeom>
          <a:blipFill dpi="0" rotWithShape="1">
            <a:blip r:embed="rId7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5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  <a:cs typeface="Arial" charset="0"/>
            </a:endParaRPr>
          </a:p>
        </p:txBody>
      </p:sp>
      <p:sp>
        <p:nvSpPr>
          <p:cNvPr id="22532" name="Rectangle 4" descr="tomchienxu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787900" y="3717925"/>
            <a:ext cx="3960813" cy="2736850"/>
          </a:xfrm>
          <a:prstGeom prst="rect">
            <a:avLst/>
          </a:prstGeom>
          <a:blipFill dpi="0" rotWithShape="1">
            <a:blip r:embed="rId9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5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  <a:cs typeface="Arial" charset="0"/>
            </a:endParaRPr>
          </a:p>
        </p:txBody>
      </p:sp>
      <p:sp>
        <p:nvSpPr>
          <p:cNvPr id="22533" name="Rectangle 5" descr="gatanduahau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250825" y="3717925"/>
            <a:ext cx="3744913" cy="2736850"/>
          </a:xfrm>
          <a:prstGeom prst="rect">
            <a:avLst/>
          </a:prstGeom>
          <a:blipFill dpi="0" rotWithShape="1">
            <a:blip r:embed="rId11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5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  <a:cs typeface="Arial" charset="0"/>
            </a:endParaRPr>
          </a:p>
        </p:txBody>
      </p:sp>
      <p:sp>
        <p:nvSpPr>
          <p:cNvPr id="20486" name="AutoShape 7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2625" y="6510338"/>
            <a:ext cx="812800" cy="347662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5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randombar(vertical)">
                                      <p:cBhvr>
                                        <p:cTn id="6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5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25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25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2"/>
                  </p:tgtEl>
                </p:cond>
              </p:nextCondLst>
            </p:seq>
          </p:childTnLst>
        </p:cTn>
      </p:par>
    </p:tnLst>
    <p:bldLst>
      <p:bldP spid="22530" grpId="0" animBg="1"/>
      <p:bldP spid="22531" grpId="0" animBg="1"/>
      <p:bldP spid="22532" grpId="0" animBg="1"/>
      <p:bldP spid="225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555875" y="4246563"/>
            <a:ext cx="4343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Đáp án :                      </a:t>
            </a: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82931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10</a:t>
            </a:r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9</a:t>
            </a:r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8</a:t>
            </a: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7</a:t>
            </a: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6</a:t>
            </a:r>
          </a:p>
        </p:txBody>
      </p:sp>
      <p:sp>
        <p:nvSpPr>
          <p:cNvPr id="25609" name="Oval 9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5</a:t>
            </a:r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4</a:t>
            </a:r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3</a:t>
            </a:r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2</a:t>
            </a:r>
          </a:p>
        </p:txBody>
      </p:sp>
      <p:sp>
        <p:nvSpPr>
          <p:cNvPr id="25613" name="Oval 13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1</a:t>
            </a:r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0</a:t>
            </a:r>
          </a:p>
        </p:txBody>
      </p:sp>
      <p:sp>
        <p:nvSpPr>
          <p:cNvPr id="25615" name="AutoShape 15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6172200"/>
            <a:ext cx="8382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1519" name="Text Box 17"/>
          <p:cNvSpPr txBox="1">
            <a:spLocks noChangeArrowheads="1"/>
          </p:cNvSpPr>
          <p:nvPr/>
        </p:nvSpPr>
        <p:spPr bwMode="auto">
          <a:xfrm>
            <a:off x="2051050" y="1341438"/>
            <a:ext cx="5832475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Viết số thập phân sau d</a:t>
            </a:r>
            <a:r>
              <a:rPr lang="vi-VN" sz="3200"/>
              <a:t>ư</a:t>
            </a:r>
            <a:r>
              <a:rPr lang="en-US" sz="3200"/>
              <a:t>ới dạng tỉ số phần tr</a:t>
            </a:r>
            <a:r>
              <a:rPr lang="vi-VN" sz="3200"/>
              <a:t>ă</a:t>
            </a:r>
            <a:r>
              <a:rPr lang="en-US" sz="3200"/>
              <a:t>m:</a:t>
            </a:r>
          </a:p>
        </p:txBody>
      </p:sp>
      <p:sp>
        <p:nvSpPr>
          <p:cNvPr id="21520" name="Rectangle 20"/>
          <p:cNvSpPr>
            <a:spLocks noChangeArrowheads="1"/>
          </p:cNvSpPr>
          <p:nvPr/>
        </p:nvSpPr>
        <p:spPr bwMode="auto">
          <a:xfrm>
            <a:off x="2411413" y="2646363"/>
            <a:ext cx="41052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600">
                <a:solidFill>
                  <a:srgbClr val="0000FF"/>
                </a:solidFill>
              </a:rPr>
              <a:t>0,15 =…………. 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500563" y="4221163"/>
            <a:ext cx="129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15%  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3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4971E-6 L -8.33333E-7 -0.2078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 animBg="1" autoUpdateAnimBg="0"/>
      <p:bldP spid="25605" grpId="0" animBg="1" autoUpdateAnimBg="0"/>
      <p:bldP spid="25606" grpId="0" animBg="1" autoUpdateAnimBg="0"/>
      <p:bldP spid="25607" grpId="0" animBg="1" autoUpdateAnimBg="0"/>
      <p:bldP spid="25608" grpId="0" animBg="1" autoUpdateAnimBg="0"/>
      <p:bldP spid="25609" grpId="0" animBg="1" autoUpdateAnimBg="0"/>
      <p:bldP spid="25610" grpId="0" animBg="1" autoUpdateAnimBg="0"/>
      <p:bldP spid="25611" grpId="0" animBg="1" autoUpdateAnimBg="0"/>
      <p:bldP spid="25612" grpId="0" animBg="1" autoUpdateAnimBg="0"/>
      <p:bldP spid="25613" grpId="0" animBg="1" autoUpdateAnimBg="0"/>
      <p:bldP spid="25614" grpId="0" animBg="1" autoUpdateAnimBg="0"/>
      <p:bldP spid="25615" grpId="0" animBg="1"/>
      <p:bldP spid="25623" grpId="0"/>
      <p:bldP spid="2562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2411413" y="2276475"/>
            <a:ext cx="4105275" cy="1143000"/>
          </a:xfrm>
        </p:spPr>
        <p:txBody>
          <a:bodyPr/>
          <a:lstStyle/>
          <a:p>
            <a:pPr algn="l" eaLnBrk="1" hangingPunct="1"/>
            <a:r>
              <a:rPr lang="en-US" sz="3600" smtClean="0">
                <a:solidFill>
                  <a:srgbClr val="0000FF"/>
                </a:solidFill>
              </a:rPr>
              <a:t>0,25 =…………. 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2124075" y="3284538"/>
            <a:ext cx="502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Đáp án :                    </a:t>
            </a: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82931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10</a:t>
            </a:r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9</a:t>
            </a: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8</a:t>
            </a:r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7</a:t>
            </a: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6</a:t>
            </a:r>
          </a:p>
        </p:txBody>
      </p:sp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5</a:t>
            </a:r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4</a:t>
            </a:r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3</a:t>
            </a:r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2</a:t>
            </a:r>
          </a:p>
        </p:txBody>
      </p:sp>
      <p:sp>
        <p:nvSpPr>
          <p:cNvPr id="26637" name="Oval 13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1</a:t>
            </a:r>
          </a:p>
        </p:txBody>
      </p:sp>
      <p:sp>
        <p:nvSpPr>
          <p:cNvPr id="26638" name="Oval 14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0</a:t>
            </a:r>
          </a:p>
        </p:txBody>
      </p:sp>
      <p:sp>
        <p:nvSpPr>
          <p:cNvPr id="26639" name="AutoShape 15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6172200"/>
            <a:ext cx="8382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4648200" y="41910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36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  <a:cs typeface="Arial" charset="0"/>
            </a:endParaRPr>
          </a:p>
        </p:txBody>
      </p:sp>
      <p:sp>
        <p:nvSpPr>
          <p:cNvPr id="3091" name="Text Box 17"/>
          <p:cNvSpPr txBox="1">
            <a:spLocks noChangeArrowheads="1"/>
          </p:cNvSpPr>
          <p:nvPr/>
        </p:nvSpPr>
        <p:spPr bwMode="auto">
          <a:xfrm>
            <a:off x="1476375" y="1052513"/>
            <a:ext cx="6119813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Viết số </a:t>
            </a:r>
            <a:r>
              <a:rPr lang="vi-VN" sz="3200"/>
              <a:t>đ</a:t>
            </a:r>
            <a:r>
              <a:rPr lang="en-US" sz="3200"/>
              <a:t>o sau d</a:t>
            </a:r>
            <a:r>
              <a:rPr lang="vi-VN" sz="3200"/>
              <a:t>ư</a:t>
            </a:r>
            <a:r>
              <a:rPr lang="en-US" sz="3200"/>
              <a:t>ới dạng phân số thập phân:</a:t>
            </a: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>
            <p:ph idx="1"/>
          </p:nvPr>
        </p:nvGraphicFramePr>
        <p:xfrm>
          <a:off x="4862513" y="2997200"/>
          <a:ext cx="1073150" cy="1511300"/>
        </p:xfrm>
        <a:graphic>
          <a:graphicData uri="http://schemas.openxmlformats.org/presentationml/2006/ole">
            <p:oleObj spid="_x0000_s3074" name="Equation" r:id="rId8" imgW="279279" imgH="393529" progId="Equation.DSMT4">
              <p:embed/>
            </p:oleObj>
          </a:graphicData>
        </a:graphic>
      </p:graphicFrame>
    </p:spTree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3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04624E-7 L 0.00399 -0.12069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-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 animBg="1" autoUpdateAnimBg="0"/>
      <p:bldP spid="26629" grpId="0" animBg="1" autoUpdateAnimBg="0"/>
      <p:bldP spid="26630" grpId="0" animBg="1" autoUpdateAnimBg="0"/>
      <p:bldP spid="26631" grpId="0" animBg="1" autoUpdateAnimBg="0"/>
      <p:bldP spid="26632" grpId="0" animBg="1" autoUpdateAnimBg="0"/>
      <p:bldP spid="26633" grpId="0" animBg="1" autoUpdateAnimBg="0"/>
      <p:bldP spid="26634" grpId="0" animBg="1" autoUpdateAnimBg="0"/>
      <p:bldP spid="26635" grpId="0" animBg="1" autoUpdateAnimBg="0"/>
      <p:bldP spid="26636" grpId="0" animBg="1" autoUpdateAnimBg="0"/>
      <p:bldP spid="26637" grpId="0" animBg="1" autoUpdateAnimBg="0"/>
      <p:bldP spid="26638" grpId="0" animBg="1" autoUpdateAnimBg="0"/>
      <p:bldP spid="26639" grpId="0" animBg="1"/>
      <p:bldP spid="266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713" y="2276475"/>
            <a:ext cx="5715000" cy="1600200"/>
          </a:xfrm>
        </p:spPr>
        <p:txBody>
          <a:bodyPr/>
          <a:lstStyle/>
          <a:p>
            <a:pPr algn="l" eaLnBrk="1" hangingPunct="1"/>
            <a:r>
              <a:rPr lang="en-US" sz="4000" smtClean="0">
                <a:solidFill>
                  <a:srgbClr val="0000CC"/>
                </a:solidFill>
              </a:rPr>
              <a:t>           giờ  =  ………giờ   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2971800" y="3733800"/>
            <a:ext cx="3810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Đáp án :         giờ </a:t>
            </a:r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82931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10</a:t>
            </a:r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9</a:t>
            </a:r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8</a:t>
            </a:r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7</a:t>
            </a:r>
          </a:p>
        </p:txBody>
      </p:sp>
      <p:sp>
        <p:nvSpPr>
          <p:cNvPr id="27656" name="Oval 8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6</a:t>
            </a:r>
          </a:p>
        </p:txBody>
      </p:sp>
      <p:sp>
        <p:nvSpPr>
          <p:cNvPr id="27657" name="Oval 9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5</a:t>
            </a:r>
          </a:p>
        </p:txBody>
      </p:sp>
      <p:sp>
        <p:nvSpPr>
          <p:cNvPr id="27658" name="Oval 10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4</a:t>
            </a:r>
          </a:p>
        </p:txBody>
      </p:sp>
      <p:sp>
        <p:nvSpPr>
          <p:cNvPr id="27659" name="Oval 11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3</a:t>
            </a:r>
          </a:p>
        </p:txBody>
      </p:sp>
      <p:sp>
        <p:nvSpPr>
          <p:cNvPr id="27660" name="Oval 12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2</a:t>
            </a:r>
          </a:p>
        </p:txBody>
      </p:sp>
      <p:sp>
        <p:nvSpPr>
          <p:cNvPr id="27661" name="Oval 13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1</a:t>
            </a:r>
          </a:p>
        </p:txBody>
      </p:sp>
      <p:sp>
        <p:nvSpPr>
          <p:cNvPr id="27662" name="Oval 14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0</a:t>
            </a:r>
          </a:p>
        </p:txBody>
      </p:sp>
      <p:sp>
        <p:nvSpPr>
          <p:cNvPr id="27663" name="AutoShape 15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6172200"/>
            <a:ext cx="8382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4789488" y="3743325"/>
            <a:ext cx="129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0,5  </a:t>
            </a:r>
          </a:p>
        </p:txBody>
      </p:sp>
      <p:graphicFrame>
        <p:nvGraphicFramePr>
          <p:cNvPr id="4098" name="Object 17"/>
          <p:cNvGraphicFramePr>
            <a:graphicFrameLocks noChangeAspect="1"/>
          </p:cNvGraphicFramePr>
          <p:nvPr/>
        </p:nvGraphicFramePr>
        <p:xfrm>
          <a:off x="2268538" y="2636838"/>
          <a:ext cx="881062" cy="938212"/>
        </p:xfrm>
        <a:graphic>
          <a:graphicData uri="http://schemas.openxmlformats.org/presentationml/2006/ole">
            <p:oleObj spid="_x0000_s4098" name="Equation" r:id="rId8" imgW="152334" imgH="393529" progId="Equation.DSMT4">
              <p:embed/>
            </p:oleObj>
          </a:graphicData>
        </a:graphic>
      </p:graphicFrame>
      <p:sp>
        <p:nvSpPr>
          <p:cNvPr id="4115" name="Text Box 18"/>
          <p:cNvSpPr txBox="1">
            <a:spLocks noChangeArrowheads="1"/>
          </p:cNvSpPr>
          <p:nvPr/>
        </p:nvSpPr>
        <p:spPr bwMode="auto">
          <a:xfrm>
            <a:off x="1692275" y="1052513"/>
            <a:ext cx="58324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Viết số </a:t>
            </a:r>
            <a:r>
              <a:rPr lang="vi-VN" sz="3600"/>
              <a:t>đ</a:t>
            </a:r>
            <a:r>
              <a:rPr lang="en-US" sz="3600"/>
              <a:t>o sau d</a:t>
            </a:r>
            <a:r>
              <a:rPr lang="vi-VN" sz="3600"/>
              <a:t>ư</a:t>
            </a:r>
            <a:r>
              <a:rPr lang="en-US" sz="3600"/>
              <a:t>ới dạng số thập phân: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3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77457E-6 L 0.03142 -0.159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-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2" grpId="0" animBg="1" autoUpdateAnimBg="0"/>
      <p:bldP spid="27653" grpId="0" animBg="1" autoUpdateAnimBg="0"/>
      <p:bldP spid="27654" grpId="0" animBg="1" autoUpdateAnimBg="0"/>
      <p:bldP spid="27655" grpId="0" animBg="1" autoUpdateAnimBg="0"/>
      <p:bldP spid="27656" grpId="0" animBg="1" autoUpdateAnimBg="0"/>
      <p:bldP spid="27657" grpId="0" animBg="1" autoUpdateAnimBg="0"/>
      <p:bldP spid="27658" grpId="0" animBg="1" autoUpdateAnimBg="0"/>
      <p:bldP spid="27659" grpId="0" animBg="1" autoUpdateAnimBg="0"/>
      <p:bldP spid="27660" grpId="0" animBg="1" autoUpdateAnimBg="0"/>
      <p:bldP spid="27661" grpId="0" animBg="1" autoUpdateAnimBg="0"/>
      <p:bldP spid="27662" grpId="0" animBg="1" autoUpdateAnimBg="0"/>
      <p:bldP spid="27663" grpId="0" animBg="1"/>
      <p:bldP spid="27664" grpId="0"/>
      <p:bldP spid="27664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2771775" y="4246563"/>
            <a:ext cx="441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Đáp án :                    </a:t>
            </a:r>
          </a:p>
        </p:txBody>
      </p:sp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82931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10</a:t>
            </a:r>
          </a:p>
        </p:txBody>
      </p:sp>
      <p:sp>
        <p:nvSpPr>
          <p:cNvPr id="28677" name="Oval 5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9</a:t>
            </a:r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8</a:t>
            </a: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7</a:t>
            </a:r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6</a:t>
            </a:r>
          </a:p>
        </p:txBody>
      </p:sp>
      <p:sp>
        <p:nvSpPr>
          <p:cNvPr id="28681" name="Oval 9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5</a:t>
            </a:r>
          </a:p>
        </p:txBody>
      </p:sp>
      <p:sp>
        <p:nvSpPr>
          <p:cNvPr id="28682" name="Oval 10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4</a:t>
            </a:r>
          </a:p>
        </p:txBody>
      </p:sp>
      <p:sp>
        <p:nvSpPr>
          <p:cNvPr id="28683" name="Oval 11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3</a:t>
            </a:r>
          </a:p>
        </p:txBody>
      </p:sp>
      <p:sp>
        <p:nvSpPr>
          <p:cNvPr id="28684" name="Oval 12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2</a:t>
            </a:r>
          </a:p>
        </p:txBody>
      </p:sp>
      <p:sp>
        <p:nvSpPr>
          <p:cNvPr id="28685" name="Oval 13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1</a:t>
            </a:r>
          </a:p>
        </p:txBody>
      </p:sp>
      <p:sp>
        <p:nvSpPr>
          <p:cNvPr id="28686" name="Oval 14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0</a:t>
            </a:r>
          </a:p>
        </p:txBody>
      </p:sp>
      <p:sp>
        <p:nvSpPr>
          <p:cNvPr id="28687" name="AutoShape 15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6172200"/>
            <a:ext cx="8382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4876800" y="4191000"/>
            <a:ext cx="1066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5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0,15</a:t>
            </a:r>
          </a:p>
        </p:txBody>
      </p:sp>
      <p:sp>
        <p:nvSpPr>
          <p:cNvPr id="5138" name="Text Box 17"/>
          <p:cNvSpPr txBox="1">
            <a:spLocks noChangeArrowheads="1"/>
          </p:cNvSpPr>
          <p:nvPr/>
        </p:nvSpPr>
        <p:spPr bwMode="auto">
          <a:xfrm>
            <a:off x="1258888" y="1341438"/>
            <a:ext cx="6624637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Tìm một số thập phân thích hợp :</a:t>
            </a:r>
          </a:p>
        </p:txBody>
      </p:sp>
      <p:graphicFrame>
        <p:nvGraphicFramePr>
          <p:cNvPr id="5122" name="Object 20"/>
          <p:cNvGraphicFramePr>
            <a:graphicFrameLocks noChangeAspect="1"/>
          </p:cNvGraphicFramePr>
          <p:nvPr>
            <p:ph idx="1"/>
          </p:nvPr>
        </p:nvGraphicFramePr>
        <p:xfrm>
          <a:off x="1619250" y="3084513"/>
          <a:ext cx="4321175" cy="920750"/>
        </p:xfrm>
        <a:graphic>
          <a:graphicData uri="http://schemas.openxmlformats.org/presentationml/2006/ole">
            <p:oleObj spid="_x0000_s5122" name="Equation" r:id="rId8" imgW="901309" imgH="203112" progId="Equation.DSMT4">
              <p:embed/>
            </p:oleObj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3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91329E-6 L -0.1783 -0.1720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" y="-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6" grpId="0" animBg="1" autoUpdateAnimBg="0"/>
      <p:bldP spid="28677" grpId="0" animBg="1" autoUpdateAnimBg="0"/>
      <p:bldP spid="28678" grpId="0" animBg="1" autoUpdateAnimBg="0"/>
      <p:bldP spid="28679" grpId="0" animBg="1" autoUpdateAnimBg="0"/>
      <p:bldP spid="28680" grpId="0" animBg="1" autoUpdateAnimBg="0"/>
      <p:bldP spid="28681" grpId="0" animBg="1" autoUpdateAnimBg="0"/>
      <p:bldP spid="28682" grpId="0" animBg="1" autoUpdateAnimBg="0"/>
      <p:bldP spid="28683" grpId="0" animBg="1" autoUpdateAnimBg="0"/>
      <p:bldP spid="28684" grpId="0" animBg="1" autoUpdateAnimBg="0"/>
      <p:bldP spid="28685" grpId="0" animBg="1" autoUpdateAnimBg="0"/>
      <p:bldP spid="28686" grpId="0" animBg="1" autoUpdateAnimBg="0"/>
      <p:bldP spid="28687" grpId="0" animBg="1"/>
      <p:bldP spid="28688" grpId="0"/>
      <p:bldP spid="2868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692275" y="1600200"/>
            <a:ext cx="5832475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2800"/>
              <a:t>Xem l</a:t>
            </a:r>
            <a:r>
              <a:rPr lang="vi-VN" sz="2800"/>
              <a:t>ạ</a:t>
            </a:r>
            <a:r>
              <a:rPr lang="en-US" sz="2800"/>
              <a:t>i n</a:t>
            </a:r>
            <a:r>
              <a:rPr lang="vi-VN" sz="2800"/>
              <a:t>ộ</a:t>
            </a:r>
            <a:r>
              <a:rPr lang="en-US" sz="2800"/>
              <a:t>i dung b</a:t>
            </a:r>
            <a:r>
              <a:rPr lang="vi-VN" sz="2800"/>
              <a:t>à</a:t>
            </a:r>
            <a:r>
              <a:rPr lang="en-US" sz="2800"/>
              <a:t>i </a:t>
            </a:r>
            <a:r>
              <a:rPr lang="vi-VN" sz="2800"/>
              <a:t>đã</a:t>
            </a:r>
            <a:r>
              <a:rPr lang="en-US" sz="2800"/>
              <a:t> h</a:t>
            </a:r>
            <a:r>
              <a:rPr lang="vi-VN" sz="2800"/>
              <a:t>ọ</a:t>
            </a:r>
            <a:r>
              <a:rPr lang="en-US" sz="2800"/>
              <a:t>c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2800"/>
              <a:t>L</a:t>
            </a:r>
            <a:r>
              <a:rPr lang="vi-VN" sz="2800"/>
              <a:t>à</a:t>
            </a:r>
            <a:r>
              <a:rPr lang="en-US" sz="2800"/>
              <a:t>m b</a:t>
            </a:r>
            <a:r>
              <a:rPr lang="vi-VN" sz="2800"/>
              <a:t>à</a:t>
            </a:r>
            <a:r>
              <a:rPr lang="en-US" sz="2800"/>
              <a:t>i 3/151(SGK)</a:t>
            </a:r>
            <a:endParaRPr lang="vi-VN" sz="2800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057400" y="3429000"/>
            <a:ext cx="4343400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3</a:t>
            </a:r>
            <a:r>
              <a:rPr lang="vi-VN" sz="2800"/>
              <a:t>. Chuẩn bị bài sau : </a:t>
            </a:r>
            <a:endParaRPr lang="en-US" sz="2800"/>
          </a:p>
          <a:p>
            <a:pPr>
              <a:spcBef>
                <a:spcPct val="50000"/>
              </a:spcBef>
            </a:pPr>
            <a:r>
              <a:rPr lang="en-US" sz="3600"/>
              <a:t>     Luy</a:t>
            </a:r>
            <a:r>
              <a:rPr lang="vi-VN" sz="3600"/>
              <a:t>ệ</a:t>
            </a:r>
            <a:r>
              <a:rPr lang="en-US" sz="3600"/>
              <a:t>n t</a:t>
            </a:r>
            <a:r>
              <a:rPr lang="vi-VN" sz="3600"/>
              <a:t>ậ</a:t>
            </a:r>
            <a:r>
              <a:rPr lang="en-US" sz="3600"/>
              <a:t>p</a:t>
            </a:r>
            <a:endParaRPr lang="vi-VN" sz="3600"/>
          </a:p>
        </p:txBody>
      </p:sp>
      <p:pic>
        <p:nvPicPr>
          <p:cNvPr id="15364" name="Picture 4" descr="Picture9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649"/>
          <a:stretch>
            <a:fillRect/>
          </a:stretch>
        </p:blipFill>
        <p:spPr bwMode="auto">
          <a:xfrm>
            <a:off x="6804025" y="-26988"/>
            <a:ext cx="2690813" cy="3571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AutoShape 5"/>
          <p:cNvSpPr>
            <a:spLocks noChangeArrowheads="1"/>
          </p:cNvSpPr>
          <p:nvPr/>
        </p:nvSpPr>
        <p:spPr bwMode="auto">
          <a:xfrm>
            <a:off x="2786063" y="500063"/>
            <a:ext cx="2611437" cy="1030287"/>
          </a:xfrm>
          <a:prstGeom prst="wedgeEllipseCallout">
            <a:avLst>
              <a:gd name="adj1" fmla="val 124319"/>
              <a:gd name="adj2" fmla="val 55662"/>
            </a:avLst>
          </a:prstGeom>
          <a:solidFill>
            <a:srgbClr val="CCFFCC"/>
          </a:solidFill>
          <a:ln w="28575">
            <a:solidFill>
              <a:srgbClr val="00CC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vi-VN" sz="3600"/>
              <a:t>Về nhà</a:t>
            </a:r>
          </a:p>
        </p:txBody>
      </p:sp>
      <p:pic>
        <p:nvPicPr>
          <p:cNvPr id="22534" name="Picture 6" descr="9"/>
          <p:cNvPicPr>
            <a:picLocks noChangeAspect="1" noChangeArrowheads="1"/>
          </p:cNvPicPr>
          <p:nvPr/>
        </p:nvPicPr>
        <p:blipFill>
          <a:blip r:embed="rId6" cstate="print"/>
          <a:srcRect r="50372" b="66057"/>
          <a:stretch>
            <a:fillRect/>
          </a:stretch>
        </p:blipFill>
        <p:spPr bwMode="auto">
          <a:xfrm>
            <a:off x="0" y="0"/>
            <a:ext cx="2732088" cy="114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5" name="Picture 7" descr="9"/>
          <p:cNvPicPr>
            <a:picLocks noChangeAspect="1" noChangeArrowheads="1"/>
          </p:cNvPicPr>
          <p:nvPr/>
        </p:nvPicPr>
        <p:blipFill>
          <a:blip r:embed="rId6" cstate="print"/>
          <a:srcRect l="69392" t="55202"/>
          <a:stretch>
            <a:fillRect/>
          </a:stretch>
        </p:blipFill>
        <p:spPr bwMode="auto">
          <a:xfrm>
            <a:off x="7493000" y="5381625"/>
            <a:ext cx="165100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tuoi_than_tien.mid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6553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9" descr="rose00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1981200"/>
            <a:ext cx="3505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0" name="Picture 10" descr="cehayfever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934200" y="4724400"/>
            <a:ext cx="1600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1" name="Picture 11" descr="cehayfever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24400" y="5486400"/>
            <a:ext cx="10763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2" name="Picture 12" descr="cehayfever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91200" y="5029200"/>
            <a:ext cx="10763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3" name="Picture 13" descr="cehayfever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57600" y="5943600"/>
            <a:ext cx="10763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368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" dur="1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850"/>
                            </p:stCondLst>
                            <p:childTnLst>
                              <p:par>
                                <p:cTn id="4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6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368"/>
                </p:tgtEl>
              </p:cMediaNode>
            </p:audio>
          </p:childTnLst>
        </p:cTn>
      </p:par>
    </p:tnLst>
    <p:bldLst>
      <p:bldP spid="15362" grpId="0"/>
      <p:bldP spid="15363" grpId="0"/>
      <p:bldP spid="1536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706563" y="2209800"/>
            <a:ext cx="4248150" cy="523875"/>
          </a:xfrm>
          <a:prstGeom prst="rect">
            <a:avLst/>
          </a:prstGeom>
          <a:solidFill>
            <a:srgbClr val="E6FF9F"/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28,300         28,3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692275" y="3124200"/>
            <a:ext cx="4319588" cy="523875"/>
          </a:xfrm>
          <a:prstGeom prst="rect">
            <a:avLst/>
          </a:prstGeom>
          <a:solidFill>
            <a:srgbClr val="FF99FF"/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9,478          9,48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692275" y="4191000"/>
            <a:ext cx="4319588" cy="523875"/>
          </a:xfrm>
          <a:prstGeom prst="rect">
            <a:avLst/>
          </a:prstGeom>
          <a:solidFill>
            <a:srgbClr val="C2E7EC"/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78,6              78,59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6629400" y="1828800"/>
            <a:ext cx="914400" cy="6461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</a:rPr>
              <a:t>&gt;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6629400" y="2514600"/>
            <a:ext cx="914400" cy="6461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</a:rPr>
              <a:t>&lt;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6629400" y="3200400"/>
            <a:ext cx="914400" cy="6461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</a:rPr>
              <a:t>=</a:t>
            </a:r>
          </a:p>
        </p:txBody>
      </p:sp>
      <p:pic>
        <p:nvPicPr>
          <p:cNvPr id="10248" name="Picture 9" descr="bluemed_w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5638800"/>
            <a:ext cx="11144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5546725" y="3008313"/>
            <a:ext cx="184150" cy="3381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808080">
                <a:alpha val="79999"/>
              </a:srgb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endParaRPr lang="en-US" sz="1600"/>
          </a:p>
        </p:txBody>
      </p:sp>
      <p:pic>
        <p:nvPicPr>
          <p:cNvPr id="36875" name="Picture 11" descr="DISKETE2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5181600"/>
            <a:ext cx="7239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3738563" y="2205038"/>
            <a:ext cx="609600" cy="584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3724275" y="3124200"/>
            <a:ext cx="609600" cy="584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3690938" y="4114800"/>
            <a:ext cx="609600" cy="584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10254" name="Rectangle 15"/>
          <p:cNvSpPr>
            <a:spLocks noGrp="1" noChangeArrowheads="1"/>
          </p:cNvSpPr>
          <p:nvPr>
            <p:ph type="title"/>
          </p:nvPr>
        </p:nvSpPr>
        <p:spPr>
          <a:xfrm>
            <a:off x="468313" y="549275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00CC"/>
                </a:solidFill>
              </a:rPr>
              <a:t>Điền dấu thích hợp :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800" decel="100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800" decel="100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800" decel="100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800" decel="100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68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9" dur="2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41 4.56647E-6 L -0.35382 -0.15422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7" y="-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7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68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7" dur="20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2222E-6 L -0.35 0.07778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" y="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77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368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 nodeType="clickPar">
                      <p:stCondLst>
                        <p:cond delay="0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5" dur="2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4509E-6 L -0.35034 0.345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" y="1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78"/>
                  </p:tgtEl>
                </p:cond>
              </p:nextCondLst>
            </p:seq>
          </p:childTnLst>
        </p:cTn>
      </p:par>
    </p:tnLst>
    <p:bldLst>
      <p:bldP spid="36868" grpId="0" animBg="1"/>
      <p:bldP spid="36869" grpId="0" animBg="1"/>
      <p:bldP spid="36870" grpId="0"/>
      <p:bldP spid="36871" grpId="0"/>
      <p:bldP spid="36871" grpId="1"/>
      <p:bldP spid="36872" grpId="0"/>
      <p:bldP spid="36872" grpId="1"/>
      <p:bldP spid="36876" grpId="0"/>
      <p:bldP spid="36877" grpId="0"/>
      <p:bldP spid="36878" grpId="0"/>
      <p:bldP spid="3687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4"/>
          <p:cNvSpPr>
            <a:spLocks noChangeArrowheads="1" noChangeShapeType="1" noTextEdit="1"/>
          </p:cNvSpPr>
          <p:nvPr/>
        </p:nvSpPr>
        <p:spPr bwMode="auto">
          <a:xfrm>
            <a:off x="777875" y="3048000"/>
            <a:ext cx="7466013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rial"/>
                <a:cs typeface="Arial"/>
              </a:rPr>
              <a:t>Bài : ÔN TẬP VỀ SỐ THẬP PHÂN(tt)</a:t>
            </a:r>
          </a:p>
        </p:txBody>
      </p:sp>
      <p:sp>
        <p:nvSpPr>
          <p:cNvPr id="11267" name="WordArt 5"/>
          <p:cNvSpPr>
            <a:spLocks noChangeArrowheads="1" noChangeShapeType="1" noTextEdit="1"/>
          </p:cNvSpPr>
          <p:nvPr/>
        </p:nvSpPr>
        <p:spPr bwMode="auto">
          <a:xfrm>
            <a:off x="2362200" y="1981200"/>
            <a:ext cx="4724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Môn:Toán</a:t>
            </a:r>
          </a:p>
        </p:txBody>
      </p:sp>
    </p:spTree>
  </p:cSld>
  <p:clrMapOvr>
    <a:masterClrMapping/>
  </p:clrMapOvr>
  <p:transition spd="med">
    <p:cover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New Image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4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5" descr="meo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838" y="3429000"/>
            <a:ext cx="202088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6763E-6 C 0.0651 0.09873 0.13073 0.19792 0.21215 0.25087 C 0.29323 0.30404 0.43559 0.30589 0.48715 0.31815 C 0.53889 0.3304 0.49132 0.31861 0.52274 0.32485 C 0.55399 0.3311 0.61562 0.34358 0.67725 0.35653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9" y="1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Text Box 2"/>
          <p:cNvSpPr txBox="1">
            <a:spLocks noChangeArrowheads="1"/>
          </p:cNvSpPr>
          <p:nvPr/>
        </p:nvSpPr>
        <p:spPr bwMode="auto">
          <a:xfrm>
            <a:off x="827088" y="404813"/>
            <a:ext cx="6985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CC"/>
                </a:solidFill>
              </a:rPr>
              <a:t>Viết dưới dạng phân số thập phân: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430213" y="1146175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8000"/>
                </a:solidFill>
              </a:rPr>
              <a:t>0.4 =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54013" y="2478088"/>
            <a:ext cx="144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6600"/>
                </a:solidFill>
              </a:rPr>
              <a:t>1.2 =</a:t>
            </a:r>
          </a:p>
        </p:txBody>
      </p:sp>
      <p:sp>
        <p:nvSpPr>
          <p:cNvPr id="1044" name="Text Box 5"/>
          <p:cNvSpPr txBox="1">
            <a:spLocks noChangeArrowheads="1"/>
          </p:cNvSpPr>
          <p:nvPr/>
        </p:nvSpPr>
        <p:spPr bwMode="auto">
          <a:xfrm>
            <a:off x="2362200" y="1111250"/>
            <a:ext cx="121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600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649413" y="917575"/>
          <a:ext cx="762000" cy="1143000"/>
        </p:xfrm>
        <a:graphic>
          <a:graphicData uri="http://schemas.openxmlformats.org/presentationml/2006/ole">
            <p:oleObj spid="_x0000_s1026" name="Equation" r:id="rId4" imgW="203112" imgH="393529" progId="Equation.DSMT4">
              <p:embed/>
            </p:oleObj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49413" y="2357438"/>
          <a:ext cx="762000" cy="1143000"/>
        </p:xfrm>
        <a:graphic>
          <a:graphicData uri="http://schemas.openxmlformats.org/presentationml/2006/ole">
            <p:oleObj spid="_x0000_s1027" name="Equation" r:id="rId5" imgW="203112" imgH="393529" progId="Equation.DSMT4">
              <p:embed/>
            </p:oleObj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3095625" y="11430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3300"/>
                </a:solidFill>
              </a:rPr>
              <a:t>0.7 =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314825" y="914400"/>
          <a:ext cx="762000" cy="1143000"/>
        </p:xfrm>
        <a:graphic>
          <a:graphicData uri="http://schemas.openxmlformats.org/presentationml/2006/ole">
            <p:oleObj spid="_x0000_s1028" name="Equation" r:id="rId6" imgW="203112" imgH="393529" progId="Equation.DSMT4">
              <p:embed/>
            </p:oleObj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6157913" y="1146175"/>
            <a:ext cx="1600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3333CC"/>
                </a:solidFill>
              </a:rPr>
              <a:t>0.93 =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7700963" y="917575"/>
          <a:ext cx="1047750" cy="1143000"/>
        </p:xfrm>
        <a:graphic>
          <a:graphicData uri="http://schemas.openxmlformats.org/presentationml/2006/ole">
            <p:oleObj spid="_x0000_s1029" name="Equation" r:id="rId7" imgW="279279" imgH="393529" progId="Equation.DSMT4">
              <p:embed/>
            </p:oleObj>
          </a:graphicData>
        </a:graphic>
      </p:graphicFrame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2771775" y="2586038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DC4CC7"/>
                </a:solidFill>
              </a:rPr>
              <a:t>4.25 =</a:t>
            </a: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4291013" y="2357438"/>
          <a:ext cx="1095375" cy="1143000"/>
        </p:xfrm>
        <a:graphic>
          <a:graphicData uri="http://schemas.openxmlformats.org/presentationml/2006/ole">
            <p:oleObj spid="_x0000_s1030" name="Equation" r:id="rId8" imgW="291973" imgH="393529" progId="Equation.DSMT4">
              <p:embed/>
            </p:oleObj>
          </a:graphicData>
        </a:graphic>
      </p:graphicFrame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5976938" y="2586038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3300"/>
                </a:solidFill>
              </a:rPr>
              <a:t>5.125 =</a:t>
            </a: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7581900" y="2357438"/>
          <a:ext cx="1093788" cy="1143000"/>
        </p:xfrm>
        <a:graphic>
          <a:graphicData uri="http://schemas.openxmlformats.org/presentationml/2006/ole">
            <p:oleObj spid="_x0000_s1031" name="Equation" r:id="rId9" imgW="368140" imgH="393529" progId="Equation.DSMT4">
              <p:embed/>
            </p:oleObj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476375" y="3573463"/>
            <a:ext cx="971550" cy="1143000"/>
            <a:chOff x="540" y="2016"/>
            <a:chExt cx="612" cy="720"/>
          </a:xfrm>
        </p:grpSpPr>
        <p:graphicFrame>
          <p:nvGraphicFramePr>
            <p:cNvPr id="1039" name="Object 17"/>
            <p:cNvGraphicFramePr>
              <a:graphicFrameLocks noChangeAspect="1"/>
            </p:cNvGraphicFramePr>
            <p:nvPr/>
          </p:nvGraphicFramePr>
          <p:xfrm>
            <a:off x="540" y="2016"/>
            <a:ext cx="372" cy="720"/>
          </p:xfrm>
          <a:graphic>
            <a:graphicData uri="http://schemas.openxmlformats.org/presentationml/2006/ole">
              <p:oleObj spid="_x0000_s1039" name="Equation" r:id="rId10" imgW="152334" imgH="393529" progId="Equation.DSMT4">
                <p:embed/>
              </p:oleObj>
            </a:graphicData>
          </a:graphic>
        </p:graphicFrame>
        <p:sp>
          <p:nvSpPr>
            <p:cNvPr id="1056" name="Text Box 18"/>
            <p:cNvSpPr txBox="1">
              <a:spLocks noChangeArrowheads="1"/>
            </p:cNvSpPr>
            <p:nvPr/>
          </p:nvSpPr>
          <p:spPr bwMode="auto">
            <a:xfrm>
              <a:off x="768" y="2188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rgbClr val="CC3399"/>
                  </a:solidFill>
                </a:rPr>
                <a:t> =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447800" y="4978400"/>
            <a:ext cx="966788" cy="1114425"/>
            <a:chOff x="543" y="2928"/>
            <a:chExt cx="609" cy="720"/>
          </a:xfrm>
        </p:grpSpPr>
        <p:graphicFrame>
          <p:nvGraphicFramePr>
            <p:cNvPr id="1038" name="Object 20"/>
            <p:cNvGraphicFramePr>
              <a:graphicFrameLocks noChangeAspect="1"/>
            </p:cNvGraphicFramePr>
            <p:nvPr/>
          </p:nvGraphicFramePr>
          <p:xfrm>
            <a:off x="543" y="2928"/>
            <a:ext cx="330" cy="720"/>
          </p:xfrm>
          <a:graphic>
            <a:graphicData uri="http://schemas.openxmlformats.org/presentationml/2006/ole">
              <p:oleObj spid="_x0000_s1038" name="Equation" r:id="rId11" imgW="139639" imgH="393529" progId="Equation.DSMT4">
                <p:embed/>
              </p:oleObj>
            </a:graphicData>
          </a:graphic>
        </p:graphicFrame>
        <p:sp>
          <p:nvSpPr>
            <p:cNvPr id="1055" name="Text Box 21"/>
            <p:cNvSpPr txBox="1">
              <a:spLocks noChangeArrowheads="1"/>
            </p:cNvSpPr>
            <p:nvPr/>
          </p:nvSpPr>
          <p:spPr bwMode="auto">
            <a:xfrm>
              <a:off x="768" y="3101"/>
              <a:ext cx="384" cy="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accent2"/>
                  </a:solidFill>
                </a:rPr>
                <a:t> =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859338" y="3509963"/>
            <a:ext cx="1185862" cy="1143000"/>
            <a:chOff x="3285" y="2112"/>
            <a:chExt cx="747" cy="720"/>
          </a:xfrm>
        </p:grpSpPr>
        <p:graphicFrame>
          <p:nvGraphicFramePr>
            <p:cNvPr id="1037" name="Object 23"/>
            <p:cNvGraphicFramePr>
              <a:graphicFrameLocks noChangeAspect="1"/>
            </p:cNvGraphicFramePr>
            <p:nvPr/>
          </p:nvGraphicFramePr>
          <p:xfrm>
            <a:off x="3285" y="2112"/>
            <a:ext cx="510" cy="720"/>
          </p:xfrm>
          <a:graphic>
            <a:graphicData uri="http://schemas.openxmlformats.org/presentationml/2006/ole">
              <p:oleObj spid="_x0000_s1037" name="Equation" r:id="rId12" imgW="215713" imgH="393359" progId="Equation.DSMT4">
                <p:embed/>
              </p:oleObj>
            </a:graphicData>
          </a:graphic>
        </p:graphicFrame>
        <p:sp>
          <p:nvSpPr>
            <p:cNvPr id="1054" name="Text Box 24"/>
            <p:cNvSpPr txBox="1">
              <a:spLocks noChangeArrowheads="1"/>
            </p:cNvSpPr>
            <p:nvPr/>
          </p:nvSpPr>
          <p:spPr bwMode="auto">
            <a:xfrm>
              <a:off x="3648" y="2284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rgbClr val="996633"/>
                  </a:solidFill>
                </a:rPr>
                <a:t> =</a:t>
              </a: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165725" y="4949825"/>
            <a:ext cx="890588" cy="1143000"/>
            <a:chOff x="3375" y="3168"/>
            <a:chExt cx="561" cy="720"/>
          </a:xfrm>
        </p:grpSpPr>
        <p:graphicFrame>
          <p:nvGraphicFramePr>
            <p:cNvPr id="1036" name="Object 26"/>
            <p:cNvGraphicFramePr>
              <a:graphicFrameLocks noChangeAspect="1"/>
            </p:cNvGraphicFramePr>
            <p:nvPr/>
          </p:nvGraphicFramePr>
          <p:xfrm>
            <a:off x="3375" y="3168"/>
            <a:ext cx="330" cy="720"/>
          </p:xfrm>
          <a:graphic>
            <a:graphicData uri="http://schemas.openxmlformats.org/presentationml/2006/ole">
              <p:oleObj spid="_x0000_s1036" name="Equation" r:id="rId13" imgW="139639" imgH="393529" progId="Equation.DSMT4">
                <p:embed/>
              </p:oleObj>
            </a:graphicData>
          </a:graphic>
        </p:graphicFrame>
        <p:sp>
          <p:nvSpPr>
            <p:cNvPr id="1053" name="Text Box 27"/>
            <p:cNvSpPr txBox="1">
              <a:spLocks noChangeArrowheads="1"/>
            </p:cNvSpPr>
            <p:nvPr/>
          </p:nvSpPr>
          <p:spPr bwMode="auto">
            <a:xfrm>
              <a:off x="3552" y="3340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rgbClr val="CC3300"/>
                  </a:solidFill>
                </a:rPr>
                <a:t> =</a:t>
              </a:r>
            </a:p>
          </p:txBody>
        </p:sp>
      </p:grpSp>
      <p:graphicFrame>
        <p:nvGraphicFramePr>
          <p:cNvPr id="40988" name="Object 28"/>
          <p:cNvGraphicFramePr>
            <a:graphicFrameLocks noChangeAspect="1"/>
          </p:cNvGraphicFramePr>
          <p:nvPr/>
        </p:nvGraphicFramePr>
        <p:xfrm>
          <a:off x="2514600" y="4949825"/>
          <a:ext cx="762000" cy="1143000"/>
        </p:xfrm>
        <a:graphic>
          <a:graphicData uri="http://schemas.openxmlformats.org/presentationml/2006/ole">
            <p:oleObj spid="_x0000_s1032" name="Equation" r:id="rId14" imgW="203112" imgH="393529" progId="Equation.DSMT4">
              <p:embed/>
            </p:oleObj>
          </a:graphicData>
        </a:graphic>
      </p:graphicFrame>
      <p:graphicFrame>
        <p:nvGraphicFramePr>
          <p:cNvPr id="40989" name="Object 29"/>
          <p:cNvGraphicFramePr>
            <a:graphicFrameLocks noChangeAspect="1"/>
          </p:cNvGraphicFramePr>
          <p:nvPr/>
        </p:nvGraphicFramePr>
        <p:xfrm>
          <a:off x="6118225" y="4949825"/>
          <a:ext cx="1333500" cy="1143000"/>
        </p:xfrm>
        <a:graphic>
          <a:graphicData uri="http://schemas.openxmlformats.org/presentationml/2006/ole">
            <p:oleObj spid="_x0000_s1033" name="Equation" r:id="rId15" imgW="355292" imgH="393359" progId="Equation.DSMT4">
              <p:embed/>
            </p:oleObj>
          </a:graphicData>
        </a:graphic>
      </p:graphicFrame>
      <p:graphicFrame>
        <p:nvGraphicFramePr>
          <p:cNvPr id="40990" name="Object 30"/>
          <p:cNvGraphicFramePr>
            <a:graphicFrameLocks noChangeAspect="1"/>
          </p:cNvGraphicFramePr>
          <p:nvPr/>
        </p:nvGraphicFramePr>
        <p:xfrm>
          <a:off x="2409825" y="3581400"/>
          <a:ext cx="1082675" cy="1143000"/>
        </p:xfrm>
        <a:graphic>
          <a:graphicData uri="http://schemas.openxmlformats.org/presentationml/2006/ole">
            <p:oleObj spid="_x0000_s1034" name="Equation" r:id="rId16" imgW="279279" imgH="393529" progId="Equation.DSMT4">
              <p:embed/>
            </p:oleObj>
          </a:graphicData>
        </a:graphic>
      </p:graphicFrame>
      <p:graphicFrame>
        <p:nvGraphicFramePr>
          <p:cNvPr id="40991" name="Object 31"/>
          <p:cNvGraphicFramePr>
            <a:graphicFrameLocks noChangeAspect="1"/>
          </p:cNvGraphicFramePr>
          <p:nvPr/>
        </p:nvGraphicFramePr>
        <p:xfrm>
          <a:off x="6200775" y="3509963"/>
          <a:ext cx="1082675" cy="1143000"/>
        </p:xfrm>
        <a:graphic>
          <a:graphicData uri="http://schemas.openxmlformats.org/presentationml/2006/ole">
            <p:oleObj spid="_x0000_s1035" name="Equation" r:id="rId17" imgW="279279" imgH="393529" progId="Equation.DSMT4">
              <p:embed/>
            </p:oleObj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0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0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0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0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4" grpId="0"/>
      <p:bldP spid="40968" grpId="0"/>
      <p:bldP spid="40970" grpId="0"/>
      <p:bldP spid="40972" grpId="0"/>
      <p:bldP spid="409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316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9525"/>
            <a:ext cx="9159875" cy="705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 descr="2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27988" y="4652963"/>
            <a:ext cx="8191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 descr="Copy of lmfinangel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1725" y="5013325"/>
            <a:ext cx="73660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5" descr="two_fish_kissing_md_cl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4876800"/>
            <a:ext cx="142875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 descr="Copy of lmfinangel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4419600"/>
            <a:ext cx="531813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7" descr="two_fish_kissing_md_clr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-1944401">
            <a:off x="7715250" y="5445125"/>
            <a:ext cx="1428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8" name="Freeform 12"/>
          <p:cNvSpPr>
            <a:spLocks/>
          </p:cNvSpPr>
          <p:nvPr/>
        </p:nvSpPr>
        <p:spPr bwMode="auto">
          <a:xfrm rot="-305295">
            <a:off x="4787900" y="4437063"/>
            <a:ext cx="4356100" cy="1860550"/>
          </a:xfrm>
          <a:custGeom>
            <a:avLst/>
            <a:gdLst>
              <a:gd name="T0" fmla="*/ 723285579 w 2744"/>
              <a:gd name="T1" fmla="*/ 1320880733 h 1489"/>
              <a:gd name="T2" fmla="*/ 2147483647 w 2744"/>
              <a:gd name="T3" fmla="*/ 117099694 h 1489"/>
              <a:gd name="T4" fmla="*/ 2147483647 w 2744"/>
              <a:gd name="T5" fmla="*/ 613600348 h 1489"/>
              <a:gd name="T6" fmla="*/ 1179433102 w 2744"/>
              <a:gd name="T7" fmla="*/ 2099982354 h 1489"/>
              <a:gd name="T8" fmla="*/ 1066026905 w 2744"/>
              <a:gd name="T9" fmla="*/ 1959462768 h 1489"/>
              <a:gd name="T10" fmla="*/ 723285579 w 2744"/>
              <a:gd name="T11" fmla="*/ 1320880733 h 14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44"/>
              <a:gd name="T19" fmla="*/ 0 h 1489"/>
              <a:gd name="T20" fmla="*/ 2744 w 2744"/>
              <a:gd name="T21" fmla="*/ 1489 h 148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44" h="1489">
                <a:moveTo>
                  <a:pt x="287" y="846"/>
                </a:moveTo>
                <a:cubicBezTo>
                  <a:pt x="574" y="649"/>
                  <a:pt x="1784" y="150"/>
                  <a:pt x="2147" y="75"/>
                </a:cubicBezTo>
                <a:cubicBezTo>
                  <a:pt x="2510" y="0"/>
                  <a:pt x="2744" y="181"/>
                  <a:pt x="2464" y="393"/>
                </a:cubicBezTo>
                <a:cubicBezTo>
                  <a:pt x="2184" y="605"/>
                  <a:pt x="808" y="1201"/>
                  <a:pt x="468" y="1345"/>
                </a:cubicBezTo>
                <a:cubicBezTo>
                  <a:pt x="128" y="1489"/>
                  <a:pt x="453" y="1346"/>
                  <a:pt x="423" y="1255"/>
                </a:cubicBezTo>
                <a:cubicBezTo>
                  <a:pt x="393" y="1164"/>
                  <a:pt x="0" y="1043"/>
                  <a:pt x="287" y="846"/>
                </a:cubicBezTo>
                <a:close/>
              </a:path>
            </a:pathLst>
          </a:custGeom>
          <a:solidFill>
            <a:srgbClr val="99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4347" name="Picture 11" descr="meo">
            <a:hlinkClick r:id="rId7" action="ppaction://hlinksldjump"/>
          </p:cNvPr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67625" y="2349500"/>
            <a:ext cx="169227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9" name="AutoShape 13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24750" y="6037263"/>
            <a:ext cx="1044575" cy="820737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892 0.10613 C -0.26267 0.20647 -0.45607 0.30705 -0.5335 0.3472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2" y="12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 animBg="1"/>
      <p:bldP spid="143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</a:rPr>
              <a:t>a)Viết số thập phân dưới dạng tỉ số phần trăm: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838200" y="1066800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0,35 =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38200" y="2025650"/>
            <a:ext cx="1447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0,5 =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838200" y="2940050"/>
            <a:ext cx="2743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8,75 =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381000" y="3733800"/>
            <a:ext cx="8763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</a:rPr>
              <a:t>b)Viết tỉ số phần trăm dưới dạng số thập phân :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914400" y="4365625"/>
            <a:ext cx="327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5%=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914400" y="5280025"/>
            <a:ext cx="327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5%=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838200" y="6010275"/>
            <a:ext cx="327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25%=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362200" y="1111250"/>
            <a:ext cx="1219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CC3300"/>
                </a:solidFill>
              </a:rPr>
              <a:t>35%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209800" y="2025650"/>
            <a:ext cx="1219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CC3300"/>
                </a:solidFill>
              </a:rPr>
              <a:t>50%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209800" y="2940050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CC3300"/>
                </a:solidFill>
              </a:rPr>
              <a:t>875%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438400" y="4365625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9900"/>
                </a:solidFill>
              </a:rPr>
              <a:t>0,45 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2438400" y="5203825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9900"/>
                </a:solidFill>
              </a:rPr>
              <a:t>0,05 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2438400" y="6010275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9900"/>
                </a:solidFill>
              </a:rPr>
              <a:t>6,25 </a:t>
            </a:r>
          </a:p>
        </p:txBody>
      </p:sp>
      <p:sp>
        <p:nvSpPr>
          <p:cNvPr id="20496" name="AutoShape 1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12088" y="6021388"/>
            <a:ext cx="576262" cy="360362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/>
      <p:bldP spid="20484" grpId="0"/>
      <p:bldP spid="20485" grpId="0"/>
      <p:bldP spid="20486" grpId="0"/>
      <p:bldP spid="20487" grpId="0"/>
      <p:bldP spid="20488" grpId="0"/>
      <p:bldP spid="20489" grpId="0"/>
      <p:bldP spid="20490" grpId="0"/>
      <p:bldP spid="20491" grpId="0"/>
      <p:bldP spid="20492" grpId="0"/>
      <p:bldP spid="20493" grpId="0"/>
      <p:bldP spid="20494" grpId="0"/>
      <p:bldP spid="20495" grpId="0"/>
      <p:bldP spid="2049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3382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914400" y="-685800"/>
            <a:ext cx="10972800" cy="822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 descr="meo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8400" y="1844675"/>
            <a:ext cx="22669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 descr="Tiger2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3350" y="4797425"/>
            <a:ext cx="6337300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476250"/>
            <a:ext cx="83169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accent2"/>
                </a:solidFill>
              </a:rPr>
              <a:t>Viết các số </a:t>
            </a:r>
            <a:r>
              <a:rPr lang="vi-VN" sz="3200">
                <a:solidFill>
                  <a:schemeClr val="accent2"/>
                </a:solidFill>
              </a:rPr>
              <a:t>đ</a:t>
            </a:r>
            <a:r>
              <a:rPr lang="en-US" sz="3200">
                <a:solidFill>
                  <a:schemeClr val="accent2"/>
                </a:solidFill>
              </a:rPr>
              <a:t>o sau d</a:t>
            </a:r>
            <a:r>
              <a:rPr lang="vi-VN" sz="3200">
                <a:solidFill>
                  <a:schemeClr val="accent2"/>
                </a:solidFill>
              </a:rPr>
              <a:t>ư</a:t>
            </a:r>
            <a:r>
              <a:rPr lang="en-US" sz="3200">
                <a:solidFill>
                  <a:schemeClr val="accent2"/>
                </a:solidFill>
              </a:rPr>
              <a:t>ới dạng số thập phân:</a:t>
            </a:r>
          </a:p>
        </p:txBody>
      </p:sp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2362200" y="1111250"/>
            <a:ext cx="1219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1258888" y="1412875"/>
            <a:ext cx="1943100" cy="1143000"/>
            <a:chOff x="793" y="890"/>
            <a:chExt cx="1224" cy="720"/>
          </a:xfrm>
        </p:grpSpPr>
        <p:graphicFrame>
          <p:nvGraphicFramePr>
            <p:cNvPr id="2053" name="Object 17"/>
            <p:cNvGraphicFramePr>
              <a:graphicFrameLocks noChangeAspect="1"/>
            </p:cNvGraphicFramePr>
            <p:nvPr/>
          </p:nvGraphicFramePr>
          <p:xfrm>
            <a:off x="793" y="890"/>
            <a:ext cx="499" cy="720"/>
          </p:xfrm>
          <a:graphic>
            <a:graphicData uri="http://schemas.openxmlformats.org/presentationml/2006/ole">
              <p:oleObj spid="_x0000_s2053" name="Equation" r:id="rId4" imgW="152334" imgH="393529" progId="Equation.DSMT4">
                <p:embed/>
              </p:oleObj>
            </a:graphicData>
          </a:graphic>
        </p:graphicFrame>
        <p:sp>
          <p:nvSpPr>
            <p:cNvPr id="2068" name="Text Box 18"/>
            <p:cNvSpPr txBox="1">
              <a:spLocks noChangeArrowheads="1"/>
            </p:cNvSpPr>
            <p:nvPr/>
          </p:nvSpPr>
          <p:spPr bwMode="auto">
            <a:xfrm>
              <a:off x="1111" y="981"/>
              <a:ext cx="90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 giờ =</a:t>
              </a:r>
            </a:p>
          </p:txBody>
        </p:sp>
      </p:grpSp>
      <p:sp>
        <p:nvSpPr>
          <p:cNvPr id="38944" name="Text Box 32"/>
          <p:cNvSpPr txBox="1">
            <a:spLocks noChangeArrowheads="1"/>
          </p:cNvSpPr>
          <p:nvPr/>
        </p:nvSpPr>
        <p:spPr bwMode="auto">
          <a:xfrm>
            <a:off x="3348038" y="1484313"/>
            <a:ext cx="2016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0,5 giờ </a:t>
            </a:r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1258888" y="2781300"/>
            <a:ext cx="2014537" cy="1143000"/>
            <a:chOff x="793" y="1752"/>
            <a:chExt cx="1269" cy="720"/>
          </a:xfrm>
        </p:grpSpPr>
        <p:graphicFrame>
          <p:nvGraphicFramePr>
            <p:cNvPr id="2052" name="Object 33"/>
            <p:cNvGraphicFramePr>
              <a:graphicFrameLocks noChangeAspect="1"/>
            </p:cNvGraphicFramePr>
            <p:nvPr/>
          </p:nvGraphicFramePr>
          <p:xfrm>
            <a:off x="793" y="1752"/>
            <a:ext cx="499" cy="720"/>
          </p:xfrm>
          <a:graphic>
            <a:graphicData uri="http://schemas.openxmlformats.org/presentationml/2006/ole">
              <p:oleObj spid="_x0000_s2052" name="Equation" r:id="rId5" imgW="152334" imgH="393529" progId="Equation.DSMT4">
                <p:embed/>
              </p:oleObj>
            </a:graphicData>
          </a:graphic>
        </p:graphicFrame>
        <p:sp>
          <p:nvSpPr>
            <p:cNvPr id="2067" name="Text Box 34"/>
            <p:cNvSpPr txBox="1">
              <a:spLocks noChangeArrowheads="1"/>
            </p:cNvSpPr>
            <p:nvPr/>
          </p:nvSpPr>
          <p:spPr bwMode="auto">
            <a:xfrm>
              <a:off x="1156" y="1842"/>
              <a:ext cx="90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 m =</a:t>
              </a:r>
            </a:p>
          </p:txBody>
        </p:sp>
      </p:grpSp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3276600" y="2932113"/>
            <a:ext cx="2016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3,5 m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1258888" y="4005263"/>
            <a:ext cx="1943100" cy="1143000"/>
            <a:chOff x="793" y="2523"/>
            <a:chExt cx="1224" cy="720"/>
          </a:xfrm>
        </p:grpSpPr>
        <p:graphicFrame>
          <p:nvGraphicFramePr>
            <p:cNvPr id="2051" name="Object 36"/>
            <p:cNvGraphicFramePr>
              <a:graphicFrameLocks noChangeAspect="1"/>
            </p:cNvGraphicFramePr>
            <p:nvPr/>
          </p:nvGraphicFramePr>
          <p:xfrm>
            <a:off x="793" y="2523"/>
            <a:ext cx="499" cy="720"/>
          </p:xfrm>
          <a:graphic>
            <a:graphicData uri="http://schemas.openxmlformats.org/presentationml/2006/ole">
              <p:oleObj spid="_x0000_s2051" name="Equation" r:id="rId6" imgW="152334" imgH="393529" progId="Equation.DSMT4">
                <p:embed/>
              </p:oleObj>
            </a:graphicData>
          </a:graphic>
        </p:graphicFrame>
        <p:sp>
          <p:nvSpPr>
            <p:cNvPr id="2066" name="Text Box 37"/>
            <p:cNvSpPr txBox="1">
              <a:spLocks noChangeArrowheads="1"/>
            </p:cNvSpPr>
            <p:nvPr/>
          </p:nvSpPr>
          <p:spPr bwMode="auto">
            <a:xfrm>
              <a:off x="1111" y="2568"/>
              <a:ext cx="90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 kg =</a:t>
              </a:r>
            </a:p>
          </p:txBody>
        </p:sp>
      </p:grpSp>
      <p:sp>
        <p:nvSpPr>
          <p:cNvPr id="38950" name="Text Box 38"/>
          <p:cNvSpPr txBox="1">
            <a:spLocks noChangeArrowheads="1"/>
          </p:cNvSpPr>
          <p:nvPr/>
        </p:nvSpPr>
        <p:spPr bwMode="auto">
          <a:xfrm>
            <a:off x="2987675" y="4078288"/>
            <a:ext cx="2016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0,4 kg</a:t>
            </a:r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331913" y="5300663"/>
            <a:ext cx="2376487" cy="1143000"/>
            <a:chOff x="839" y="3339"/>
            <a:chExt cx="1497" cy="720"/>
          </a:xfrm>
        </p:grpSpPr>
        <p:graphicFrame>
          <p:nvGraphicFramePr>
            <p:cNvPr id="2050" name="Object 39"/>
            <p:cNvGraphicFramePr>
              <a:graphicFrameLocks noChangeAspect="1"/>
            </p:cNvGraphicFramePr>
            <p:nvPr/>
          </p:nvGraphicFramePr>
          <p:xfrm>
            <a:off x="839" y="3339"/>
            <a:ext cx="499" cy="720"/>
          </p:xfrm>
          <a:graphic>
            <a:graphicData uri="http://schemas.openxmlformats.org/presentationml/2006/ole">
              <p:oleObj spid="_x0000_s2050" name="Equation" r:id="rId7" imgW="152334" imgH="393529" progId="Equation.DSMT4">
                <p:embed/>
              </p:oleObj>
            </a:graphicData>
          </a:graphic>
        </p:graphicFrame>
        <p:sp>
          <p:nvSpPr>
            <p:cNvPr id="2065" name="Text Box 40"/>
            <p:cNvSpPr txBox="1">
              <a:spLocks noChangeArrowheads="1"/>
            </p:cNvSpPr>
            <p:nvPr/>
          </p:nvSpPr>
          <p:spPr bwMode="auto">
            <a:xfrm>
              <a:off x="1202" y="3475"/>
              <a:ext cx="113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 phút =</a:t>
              </a:r>
            </a:p>
          </p:txBody>
        </p:sp>
      </p:grpSp>
      <p:sp>
        <p:nvSpPr>
          <p:cNvPr id="38953" name="Text Box 41"/>
          <p:cNvSpPr txBox="1">
            <a:spLocks noChangeArrowheads="1"/>
          </p:cNvSpPr>
          <p:nvPr/>
        </p:nvSpPr>
        <p:spPr bwMode="auto">
          <a:xfrm>
            <a:off x="3348038" y="5524500"/>
            <a:ext cx="25923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0,25 phút</a:t>
            </a: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44" grpId="0"/>
      <p:bldP spid="38947" grpId="0"/>
      <p:bldP spid="38950" grpId="0"/>
      <p:bldP spid="3895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1</TotalTime>
  <Words>353</Words>
  <Application>Microsoft Office PowerPoint</Application>
  <PresentationFormat>On-screen Show (4:3)</PresentationFormat>
  <Paragraphs>130</Paragraphs>
  <Slides>19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Default Design</vt:lpstr>
      <vt:lpstr>1_Default Design</vt:lpstr>
      <vt:lpstr>2_Default Design</vt:lpstr>
      <vt:lpstr>Equation</vt:lpstr>
      <vt:lpstr>Slide 1</vt:lpstr>
      <vt:lpstr>Điền dấu thích hợp :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0,25 =…………. </vt:lpstr>
      <vt:lpstr>           giờ  =  ………giờ   </vt:lpstr>
      <vt:lpstr>Slide 18</vt:lpstr>
      <vt:lpstr>Slide 19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bob</cp:lastModifiedBy>
  <cp:revision>37</cp:revision>
  <dcterms:created xsi:type="dcterms:W3CDTF">2009-03-18T05:04:57Z</dcterms:created>
  <dcterms:modified xsi:type="dcterms:W3CDTF">2019-10-11T09:37:06Z</dcterms:modified>
</cp:coreProperties>
</file>